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4C51" w:rsidRDefault="000C31AE">
      <w:r>
        <w:rPr>
          <w:rFonts w:hint="eastAsia"/>
        </w:rPr>
        <w:t>颜色聚类的实验结果：</w:t>
      </w:r>
    </w:p>
    <w:p w:rsidR="000C31AE" w:rsidRDefault="000C31AE">
      <w:proofErr w:type="spellStart"/>
      <w:r>
        <w:rPr>
          <w:rFonts w:hint="eastAsia"/>
        </w:rPr>
        <w:t>kmeans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选择的聚类中心个数为</w:t>
      </w:r>
      <w:r>
        <w:rPr>
          <w:rFonts w:hint="eastAsia"/>
        </w:rPr>
        <w:t>5</w:t>
      </w:r>
      <w:r>
        <w:rPr>
          <w:rFonts w:hint="eastAsia"/>
        </w:rPr>
        <w:t>：</w:t>
      </w:r>
    </w:p>
    <w:p w:rsidR="000C31AE" w:rsidRDefault="000C31AE">
      <w:r>
        <w:rPr>
          <w:rFonts w:hint="eastAsia"/>
        </w:rPr>
        <w:t>首先将图像的</w:t>
      </w:r>
      <w:r>
        <w:rPr>
          <w:rFonts w:hint="eastAsia"/>
        </w:rPr>
        <w:t>RGB</w:t>
      </w:r>
      <w:r>
        <w:rPr>
          <w:rFonts w:hint="eastAsia"/>
        </w:rPr>
        <w:t>颜色空间转换到</w:t>
      </w:r>
      <w:r>
        <w:rPr>
          <w:rFonts w:hint="eastAsia"/>
        </w:rPr>
        <w:t>Lab</w:t>
      </w:r>
      <w:r>
        <w:rPr>
          <w:rFonts w:hint="eastAsia"/>
        </w:rPr>
        <w:t>空间。聚类的参数为</w:t>
      </w:r>
      <w:r>
        <w:rPr>
          <w:rFonts w:hint="eastAsia"/>
        </w:rPr>
        <w:t>Lab</w:t>
      </w:r>
      <w:r>
        <w:rPr>
          <w:rFonts w:hint="eastAsia"/>
        </w:rPr>
        <w:t>空间的彩色图像。</w:t>
      </w:r>
    </w:p>
    <w:p w:rsidR="000C31AE" w:rsidRDefault="007B2C48">
      <w:proofErr w:type="gramStart"/>
      <w:r w:rsidRPr="007B2C48">
        <w:t>k-means</w:t>
      </w:r>
      <w:proofErr w:type="gramEnd"/>
      <w:r w:rsidRPr="007B2C48">
        <w:t xml:space="preserve"> spend 25.4587 sec</w:t>
      </w:r>
    </w:p>
    <w:p w:rsidR="000C31AE" w:rsidRDefault="000C31AE"/>
    <w:p w:rsidR="000C31AE" w:rsidRDefault="007B2C48">
      <w:r>
        <w:rPr>
          <w:rFonts w:hint="eastAsia"/>
          <w:noProof/>
        </w:rPr>
        <w:drawing>
          <wp:inline distT="0" distB="0" distL="0" distR="0">
            <wp:extent cx="5274310" cy="3955733"/>
            <wp:effectExtent l="0" t="0" r="2540" b="698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1AE" w:rsidRDefault="000C31AE"/>
    <w:p w:rsidR="000C31AE" w:rsidRDefault="000C31AE">
      <w:r>
        <w:rPr>
          <w:rFonts w:hint="eastAsia"/>
        </w:rPr>
        <w:t>GMM</w:t>
      </w:r>
      <w:r>
        <w:rPr>
          <w:rFonts w:hint="eastAsia"/>
        </w:rPr>
        <w:t>同样是采用</w:t>
      </w:r>
      <w:r>
        <w:rPr>
          <w:rFonts w:hint="eastAsia"/>
        </w:rPr>
        <w:t>Lab</w:t>
      </w:r>
      <w:r>
        <w:rPr>
          <w:rFonts w:hint="eastAsia"/>
        </w:rPr>
        <w:t>空间的彩色图像另外增加了空间的坐标信息，但是颜色信息的权重为</w:t>
      </w:r>
      <w:r>
        <w:rPr>
          <w:rFonts w:hint="eastAsia"/>
        </w:rPr>
        <w:t>3</w:t>
      </w:r>
      <w:r>
        <w:rPr>
          <w:rFonts w:hint="eastAsia"/>
        </w:rPr>
        <w:t>，空间信息的权重为</w:t>
      </w:r>
      <w:r>
        <w:rPr>
          <w:rFonts w:hint="eastAsia"/>
        </w:rPr>
        <w:t xml:space="preserve">1. </w:t>
      </w:r>
      <w:r>
        <w:rPr>
          <w:rFonts w:hint="eastAsia"/>
        </w:rPr>
        <w:t>如图</w:t>
      </w:r>
    </w:p>
    <w:p w:rsidR="000C31AE" w:rsidRDefault="000C31AE">
      <w:r>
        <w:rPr>
          <w:rFonts w:hint="eastAsia"/>
        </w:rPr>
        <w:t>时间：</w:t>
      </w:r>
      <w:r w:rsidRPr="000C31AE">
        <w:t>210.6415 sec</w:t>
      </w:r>
    </w:p>
    <w:p w:rsidR="000C31AE" w:rsidRDefault="007B2C48">
      <w:r>
        <w:rPr>
          <w:noProof/>
        </w:rPr>
        <w:lastRenderedPageBreak/>
        <w:drawing>
          <wp:inline distT="0" distB="0" distL="0" distR="0">
            <wp:extent cx="5274310" cy="3955733"/>
            <wp:effectExtent l="0" t="0" r="2540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2C48" w:rsidRDefault="007B2C48">
      <w:r>
        <w:rPr>
          <w:rFonts w:hint="eastAsia"/>
        </w:rPr>
        <w:t>Mean-shift</w:t>
      </w:r>
    </w:p>
    <w:p w:rsidR="007E66A1" w:rsidRDefault="007E66A1" w:rsidP="007E66A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patial Bandwidth   =    7</w:t>
      </w:r>
    </w:p>
    <w:p w:rsidR="007E66A1" w:rsidRDefault="007E66A1" w:rsidP="007E66A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Color Bandwidth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=  6.5</w:t>
      </w:r>
      <w:proofErr w:type="gramEnd"/>
    </w:p>
    <w:p w:rsidR="007E66A1" w:rsidRDefault="007E66A1" w:rsidP="007E66A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Minimum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Region  =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20</w:t>
      </w:r>
    </w:p>
    <w:p w:rsidR="007E66A1" w:rsidRPr="007E66A1" w:rsidRDefault="007E66A1"/>
    <w:p w:rsidR="007E66A1" w:rsidRDefault="00A35853">
      <w:r w:rsidRPr="00A35853">
        <w:t>mean-shift spend 24.0126 sec</w:t>
      </w:r>
    </w:p>
    <w:p w:rsidR="007E66A1" w:rsidRDefault="00A35853">
      <w:r>
        <w:rPr>
          <w:noProof/>
        </w:rPr>
        <w:lastRenderedPageBreak/>
        <w:drawing>
          <wp:inline distT="0" distB="0" distL="0" distR="0">
            <wp:extent cx="5274310" cy="3955733"/>
            <wp:effectExtent l="0" t="0" r="254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66A1" w:rsidRDefault="007E66A1"/>
    <w:p w:rsidR="007E66A1" w:rsidRDefault="007E66A1"/>
    <w:p w:rsidR="007E66A1" w:rsidRDefault="007E66A1"/>
    <w:p w:rsidR="007E66A1" w:rsidRDefault="007E66A1">
      <w:proofErr w:type="gramStart"/>
      <w:r>
        <w:rPr>
          <w:rFonts w:hint="eastAsia"/>
        </w:rPr>
        <w:t>quick</w:t>
      </w:r>
      <w:proofErr w:type="gramEnd"/>
      <w:r>
        <w:rPr>
          <w:rFonts w:hint="eastAsia"/>
        </w:rPr>
        <w:t xml:space="preserve"> shift</w:t>
      </w:r>
    </w:p>
    <w:p w:rsidR="00650F6D" w:rsidRDefault="00650F6D">
      <w:r w:rsidRPr="00650F6D">
        <w:t>quick shift spend 87.6564 sec</w:t>
      </w:r>
    </w:p>
    <w:p w:rsidR="00650F6D" w:rsidRDefault="00650F6D">
      <w:r>
        <w:rPr>
          <w:rFonts w:hint="eastAsia"/>
          <w:noProof/>
        </w:rPr>
        <w:lastRenderedPageBreak/>
        <w:drawing>
          <wp:inline distT="0" distB="0" distL="0" distR="0">
            <wp:extent cx="5274310" cy="3955733"/>
            <wp:effectExtent l="0" t="0" r="254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F98" w:rsidRDefault="00CD3F98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3955733"/>
            <wp:effectExtent l="0" t="0" r="2540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6ECC" w:rsidRDefault="00DD6ECC">
      <w:pPr>
        <w:rPr>
          <w:rFonts w:hint="eastAsia"/>
        </w:rPr>
      </w:pPr>
    </w:p>
    <w:p w:rsidR="00DD6ECC" w:rsidRDefault="00DD6ECC">
      <w:pPr>
        <w:rPr>
          <w:rFonts w:hint="eastAsia"/>
        </w:rPr>
      </w:pPr>
    </w:p>
    <w:p w:rsidR="00DD6ECC" w:rsidRPr="00661AD5" w:rsidRDefault="001963FF" w:rsidP="00DD6ECC">
      <w:pPr>
        <w:jc w:val="center"/>
        <w:rPr>
          <w:rFonts w:hint="eastAsi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E1A6895" wp14:editId="262AD18E">
                <wp:extent cx="5209954" cy="5932967"/>
                <wp:effectExtent l="0" t="0" r="0" b="0"/>
                <wp:docPr id="125" name="画布 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4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1980792" y="83020"/>
                            <a:ext cx="1014083" cy="18279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63FF" w:rsidRPr="00F95B17" w:rsidRDefault="001963FF" w:rsidP="001963FF">
                              <w:pPr>
                                <w:jc w:val="center"/>
                                <w:rPr>
                                  <w:rFonts w:asciiTheme="minorEastAsia" w:hAnsiTheme="minorEastAsia"/>
                                  <w:sz w:val="24"/>
                                  <w:szCs w:val="24"/>
                                </w:rPr>
                              </w:pPr>
                              <w:r w:rsidRPr="00F95B17">
                                <w:rPr>
                                  <w:rFonts w:asciiTheme="minorEastAsia" w:hAnsiTheme="minorEastAsia" w:hint="eastAsia"/>
                                  <w:sz w:val="24"/>
                                  <w:szCs w:val="24"/>
                                </w:rPr>
                                <w:t xml:space="preserve">原图像   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6" name="图片 126" descr="E:\matlab_r2014\Final_Paper_Code\Chapter3\ryoungt_05.08.2002_PICTs0010.JPG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50139" y="337523"/>
                            <a:ext cx="1468502" cy="885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7" name="直接连接符 127"/>
                        <wps:cNvCnPr/>
                        <wps:spPr>
                          <a:xfrm>
                            <a:off x="2447576" y="1222822"/>
                            <a:ext cx="0" cy="14901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8" name="直接连接符 128"/>
                        <wps:cNvCnPr/>
                        <wps:spPr>
                          <a:xfrm>
                            <a:off x="1437461" y="1371536"/>
                            <a:ext cx="2371201" cy="27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" name="直接箭头连接符 129"/>
                        <wps:cNvCnPr/>
                        <wps:spPr>
                          <a:xfrm flipH="1">
                            <a:off x="1437688" y="1371722"/>
                            <a:ext cx="1" cy="26569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0" name="直接箭头连接符 130"/>
                        <wps:cNvCnPr/>
                        <wps:spPr>
                          <a:xfrm>
                            <a:off x="3808663" y="1371610"/>
                            <a:ext cx="0" cy="26560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AutoShape 7"/>
                        <wps:cNvSpPr>
                          <a:spLocks noChangeArrowheads="1"/>
                        </wps:cNvSpPr>
                        <wps:spPr bwMode="auto">
                          <a:xfrm>
                            <a:off x="990738" y="1637174"/>
                            <a:ext cx="988746" cy="251126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63FF" w:rsidRDefault="001963FF" w:rsidP="001963FF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Calibri" w:cs="Times New Roman" w:hint="eastAsia"/>
                                  <w:kern w:val="2"/>
                                </w:rPr>
                                <w:t>计算显著性</w:t>
                              </w:r>
                              <w:r>
                                <w:rPr>
                                  <w:rFonts w:ascii="Calibri" w:hAnsi="Calibri" w:cs="Times New Roman"/>
                                  <w:kern w:val="2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134" name="AutoShape 7"/>
                        <wps:cNvSpPr>
                          <a:spLocks noChangeArrowheads="1"/>
                        </wps:cNvSpPr>
                        <wps:spPr bwMode="auto">
                          <a:xfrm>
                            <a:off x="3218599" y="1637899"/>
                            <a:ext cx="1180771" cy="251381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63FF" w:rsidRDefault="001963FF" w:rsidP="001963FF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 w:hint="eastAsia"/>
                                </w:rPr>
                                <w:t xml:space="preserve">候选连通域   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135" name="直接箭头连接符 135"/>
                        <wps:cNvCnPr/>
                        <wps:spPr>
                          <a:xfrm>
                            <a:off x="1437480" y="1889054"/>
                            <a:ext cx="183" cy="31253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" name="直接箭头连接符 136"/>
                        <wps:cNvCnPr/>
                        <wps:spPr>
                          <a:xfrm flipH="1">
                            <a:off x="3808673" y="1888300"/>
                            <a:ext cx="136" cy="31211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37" name="图片 137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649517" y="2201656"/>
                            <a:ext cx="1517731" cy="10954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8" name="图片 138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3093432" y="2201425"/>
                            <a:ext cx="1499036" cy="109557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9" name="AutoShape 7"/>
                        <wps:cNvSpPr>
                          <a:spLocks noChangeArrowheads="1"/>
                        </wps:cNvSpPr>
                        <wps:spPr bwMode="auto">
                          <a:xfrm>
                            <a:off x="425303" y="3494359"/>
                            <a:ext cx="2022032" cy="280011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63FF" w:rsidRDefault="001963FF" w:rsidP="001963FF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 w:hint="eastAsia"/>
                                </w:rPr>
                                <w:t>计算</w:t>
                              </w:r>
                              <w:r w:rsidR="001C0ED8">
                                <w:rPr>
                                  <w:rFonts w:cs="Times New Roman" w:hint="eastAsia"/>
                                </w:rPr>
                                <w:t>全局</w:t>
                              </w:r>
                              <w:r>
                                <w:rPr>
                                  <w:rFonts w:cs="Times New Roman" w:hint="eastAsia"/>
                                </w:rPr>
                                <w:t>显著性</w:t>
                              </w:r>
                              <w:r w:rsidR="001C0ED8">
                                <w:rPr>
                                  <w:rFonts w:cs="Times New Roman" w:hint="eastAsia"/>
                                </w:rPr>
                                <w:t>均值</w:t>
                              </w:r>
                              <w:r w:rsidR="001C0ED8" w:rsidRPr="001C0ED8">
                                <w:rPr>
                                  <w:rFonts w:cs="Times New Roman"/>
                                  <w:position w:val="-4"/>
                                </w:rPr>
                                <w:object w:dxaOrig="320" w:dyaOrig="20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5" type="#_x0000_t75" style="width:15.9pt;height:10.05pt" o:ole="">
                                    <v:imagedata r:id="rId15" o:title=""/>
                                  </v:shape>
                                  <o:OLEObject Type="Embed" ProgID="Equation.DSMT4" ShapeID="_x0000_i1025" DrawAspect="Content" ObjectID="_1484681906" r:id="rId16"/>
                                </w:object>
                              </w:r>
                              <w:r w:rsidR="001C0ED8">
                                <w:rPr>
                                  <w:rFonts w:cs="Times New Roman"/>
                                </w:rPr>
                                <w:t xml:space="preserve"> </w:t>
                              </w:r>
                              <w:r>
                                <w:rPr>
                                  <w:rFonts w:cs="Times New Roman" w:hint="eastAsia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140" name="AutoShape 7"/>
                        <wps:cNvSpPr>
                          <a:spLocks noChangeArrowheads="1"/>
                        </wps:cNvSpPr>
                        <wps:spPr bwMode="auto">
                          <a:xfrm>
                            <a:off x="3093125" y="3529772"/>
                            <a:ext cx="1893545" cy="24446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C0ED8" w:rsidRDefault="001C0ED8" w:rsidP="001C0ED8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cs="Times New Roman" w:hint="eastAsia"/>
                                </w:rPr>
                                <w:t>计算连通</w:t>
                              </w:r>
                              <w:proofErr w:type="gramStart"/>
                              <w:r>
                                <w:rPr>
                                  <w:rFonts w:cs="Times New Roman" w:hint="eastAsia"/>
                                </w:rPr>
                                <w:t>域显著性值</w:t>
                              </w:r>
                              <w:proofErr w:type="gramEnd"/>
                              <w:r w:rsidRPr="001C0ED8">
                                <w:rPr>
                                  <w:rFonts w:cs="Times New Roman"/>
                                  <w:position w:val="-4"/>
                                </w:rPr>
                                <w:object w:dxaOrig="320" w:dyaOrig="260">
                                  <v:shape id="_x0000_i1026" type="#_x0000_t75" style="width:15.9pt;height:13.4pt" o:ole="">
                                    <v:imagedata r:id="rId17" o:title=""/>
                                  </v:shape>
                                  <o:OLEObject Type="Embed" ProgID="Equation.DSMT4" ShapeID="_x0000_i1026" DrawAspect="Content" ObjectID="_1484681907" r:id="rId18"/>
                                </w:object>
                              </w:r>
                              <w:r>
                                <w:rPr>
                                  <w:rFonts w:cs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141" name="菱形 141"/>
                        <wps:cNvSpPr/>
                        <wps:spPr>
                          <a:xfrm>
                            <a:off x="1980414" y="3944534"/>
                            <a:ext cx="1517580" cy="786360"/>
                          </a:xfrm>
                          <a:prstGeom prst="diamond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C0ED8" w:rsidRDefault="001C0ED8" w:rsidP="001C0ED8">
                              <w:r w:rsidRPr="001C0ED8">
                                <w:rPr>
                                  <w:rFonts w:cs="Times New Roman"/>
                                  <w:position w:val="-4"/>
                                </w:rPr>
                                <w:object w:dxaOrig="320" w:dyaOrig="200">
                                  <v:shape id="_x0000_i1027" type="#_x0000_t75" style="width:15.9pt;height:10.05pt" o:ole="">
                                    <v:imagedata r:id="rId15" o:title=""/>
                                  </v:shape>
                                  <o:OLEObject Type="Embed" ProgID="Equation.DSMT4" ShapeID="_x0000_i1027" DrawAspect="Content" ObjectID="_1484681908" r:id="rId19"/>
                                </w:object>
                              </w:r>
                              <w:r>
                                <w:rPr>
                                  <w:rFonts w:cs="Times New Roman"/>
                                </w:rPr>
                                <w:t>&gt;</w:t>
                              </w:r>
                              <w:r w:rsidRPr="001C0ED8">
                                <w:rPr>
                                  <w:rFonts w:cs="Times New Roman"/>
                                  <w:position w:val="-4"/>
                                </w:rPr>
                                <w:object w:dxaOrig="320" w:dyaOrig="260">
                                  <v:shape id="_x0000_i1028" type="#_x0000_t75" style="width:15.9pt;height:13.4pt" o:ole="">
                                    <v:imagedata r:id="rId17" o:title=""/>
                                  </v:shape>
                                  <o:OLEObject Type="Embed" ProgID="Equation.DSMT4" ShapeID="_x0000_i1028" DrawAspect="Content" ObjectID="_1484681909" r:id="rId20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42" name="图片 142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1979462" y="5029201"/>
                            <a:ext cx="1518530" cy="85042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3" name="肘形连接符 143"/>
                        <wps:cNvCnPr>
                          <a:stCxn id="133" idx="3"/>
                          <a:endCxn id="140" idx="1"/>
                        </wps:cNvCnPr>
                        <wps:spPr>
                          <a:xfrm>
                            <a:off x="1979484" y="1762737"/>
                            <a:ext cx="1113641" cy="1889268"/>
                          </a:xfrm>
                          <a:prstGeom prst="bentConnector3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" name="直接箭头连接符 144"/>
                        <wps:cNvCnPr/>
                        <wps:spPr>
                          <a:xfrm>
                            <a:off x="1437680" y="3243160"/>
                            <a:ext cx="0" cy="25145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" name="直接箭头连接符 145"/>
                        <wps:cNvCnPr/>
                        <wps:spPr>
                          <a:xfrm>
                            <a:off x="3940849" y="3297130"/>
                            <a:ext cx="0" cy="23277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" name="肘形连接符 146"/>
                        <wps:cNvCnPr>
                          <a:stCxn id="139" idx="2"/>
                          <a:endCxn id="141" idx="1"/>
                        </wps:cNvCnPr>
                        <wps:spPr>
                          <a:xfrm rot="16200000" flipH="1">
                            <a:off x="1426694" y="3783994"/>
                            <a:ext cx="563344" cy="544095"/>
                          </a:xfrm>
                          <a:prstGeom prst="bentConnector2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" name="肘形连接符 148"/>
                        <wps:cNvCnPr>
                          <a:endCxn id="141" idx="3"/>
                        </wps:cNvCnPr>
                        <wps:spPr>
                          <a:xfrm rot="5400000">
                            <a:off x="3437550" y="3834727"/>
                            <a:ext cx="563431" cy="442542"/>
                          </a:xfrm>
                          <a:prstGeom prst="bentConnector2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" name="直接箭头连接符 149"/>
                        <wps:cNvCnPr>
                          <a:stCxn id="141" idx="2"/>
                          <a:endCxn id="142" idx="0"/>
                        </wps:cNvCnPr>
                        <wps:spPr>
                          <a:xfrm flipH="1">
                            <a:off x="2738727" y="4730894"/>
                            <a:ext cx="477" cy="298307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25" o:spid="_x0000_s1026" editas="canvas" style="width:410.25pt;height:467.15pt;mso-position-horizontal-relative:char;mso-position-vertical-relative:line" coordsize="52095,59328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">
                <v:shape id="_x0000_s1027" type="#_x0000_t75" style="position:absolute;width:52095;height:59328;visibility:visible;mso-wrap-style:square">
                  <v:fill o:detectmouseclick="t"/>
                  <v:path o:connecttype="none"/>
                </v:shape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AutoShape 4" o:spid="_x0000_s1028" type="#_x0000_t109" style="position:absolute;left:19807;top:830;width:10141;height:18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BWo8MA&#10;AADcAAAADwAAAGRycy9kb3ducmV2LnhtbERPTWsCMRC9C/6HMEIvUrNVaWW7UYog7U3c9tLbsJnd&#10;LN1Mtkmqa3+9EQRv83ifU2wG24kj+dA6VvA0y0AQV0633Cj4+tw9rkCEiKyxc0wKzhRgsx6PCsy1&#10;O/GBjmVsRArhkKMCE2OfSxkqQxbDzPXEiaudtxgT9I3UHk8p3HZynmXP0mLLqcFgT1tD1U/5ZxWU&#10;i3/z0k6d+bWrfVlX++23fz8r9TAZ3l5BRBriXXxzf+g0P1vC9Zl0gVx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BWo8MAAADcAAAADwAAAAAAAAAAAAAAAACYAgAAZHJzL2Rv&#10;d25yZXYueG1sUEsFBgAAAAAEAAQA9QAAAIgDAAAAAA==&#10;" strokeweight=".25pt">
                  <v:textbox inset=".5mm,.3mm,.5mm,.3mm">
                    <w:txbxContent>
                      <w:p w:rsidR="001963FF" w:rsidRPr="00F95B17" w:rsidRDefault="001963FF" w:rsidP="001963FF">
                        <w:pPr>
                          <w:jc w:val="center"/>
                          <w:rPr>
                            <w:rFonts w:asciiTheme="minorEastAsia" w:hAnsiTheme="minorEastAsia"/>
                            <w:sz w:val="24"/>
                            <w:szCs w:val="24"/>
                          </w:rPr>
                        </w:pPr>
                        <w:r w:rsidRPr="00F95B17">
                          <w:rPr>
                            <w:rFonts w:asciiTheme="minorEastAsia" w:hAnsiTheme="minorEastAsia" w:hint="eastAsia"/>
                            <w:sz w:val="24"/>
                            <w:szCs w:val="24"/>
                          </w:rPr>
                          <w:t xml:space="preserve">原图像   </w:t>
                        </w:r>
                      </w:p>
                    </w:txbxContent>
                  </v:textbox>
                </v:shape>
                <v:shape id="图片 126" o:spid="_x0000_s1029" type="#_x0000_t75" style="position:absolute;left:17501;top:3375;width:14685;height:885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ZbJJy/AAAA3AAAAA8AAABkcnMvZG93bnJldi54bWxET02LwjAQvQv7H8IseNNUD7p2jVIKtXpc&#10;lT0PzdgWm0lootZ/b4SFvc3jfc56O5hO3Kn3rWUFs2kCgriyuuVawflUTL5A+ICssbNMCp7kYbv5&#10;GK0x1fbBP3Q/hlrEEPYpKmhCcKmUvmrIoJ9aRxy5i+0Nhgj7WuoeHzHcdHKeJAtpsOXY0KCjvKHq&#10;erwZBTuXFb+lyzkvZssVLkumQ1YqNf4csm8QgYbwL/5z73WcP1/A+5l4gdy8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GWyScvwAAANwAAAAPAAAAAAAAAAAAAAAAAJ8CAABk&#10;cnMvZG93bnJldi54bWxQSwUGAAAAAAQABAD3AAAAiwMAAAAA&#10;">
                  <v:imagedata r:id="rId22" o:title="ryoungt_05.08.2002_PICTs0010"/>
                </v:shape>
                <v:line id="直接连接符 127" o:spid="_x0000_s1030" style="position:absolute;visibility:visible;mso-wrap-style:square" from="24475,12228" to="24475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poZsMAAADcAAAADwAAAGRycy9kb3ducmV2LnhtbERP22rCQBB9L/Qflin0TTeN1EvqKiII&#10;0vZF2w8Ys9MkmJ1Nd0eN/fpuQejbHM515svetepMITaeDTwNM1DEpbcNVwY+PzaDKagoyBZbz2Tg&#10;ShGWi/u7ORbWX3hH571UKoVwLNBALdIVWseyJodx6DvixH354FASDJW2AS8p3LU6z7Kxdthwaqix&#10;o3VN5XF/cga+39638Xpocxk//7wew2o6k1E05vGhX72AEurlX3xzb22an0/g75l0gV7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+qaGbDAAAA3AAAAA8AAAAAAAAAAAAA&#10;AAAAoQIAAGRycy9kb3ducmV2LnhtbFBLBQYAAAAABAAEAPkAAACRAwAAAAA=&#10;" strokecolor="#4579b8 [3044]"/>
                <v:line id="直接连接符 128" o:spid="_x0000_s1031" style="position:absolute;visibility:visible;mso-wrap-style:square" from="14374,13715" to="38086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X8FMUAAADcAAAADwAAAGRycy9kb3ducmV2LnhtbESPwU7DQAxE70j8w8pIvdENqahK6Laq&#10;kJCqwoXCB5isSaJmvWHXbVO+Hh+QuNma8czzcj2G3pwo5S6yg7tpAYa4jr7jxsHH+/PtAkwWZI99&#10;ZHJwoQzr1fXVEisfz/xGp700RkM4V+igFRkqa3PdUsA8jQOxal8xBRRdU2N9wrOGh96WRTG3ATvW&#10;hhYHemqpPuyPwcH3y+s2Xz77Uub3P7tD2iweZJadm9yMm0cwQqP8m/+ut17xS6XVZ3QCu/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jX8FMUAAADcAAAADwAAAAAAAAAA&#10;AAAAAAChAgAAZHJzL2Rvd25yZXYueG1sUEsFBgAAAAAEAAQA+QAAAJMDAAAAAA==&#10;" strokecolor="#4579b8 [3044]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29" o:spid="_x0000_s1032" type="#_x0000_t32" style="position:absolute;left:14376;top:13717;width:0;height:265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wRAsYAAADcAAAADwAAAGRycy9kb3ducmV2LnhtbESPQWvCQBCF74X+h2UK3uqmosWmriIt&#10;QkVQkgribcxOk9DsbNjdmvjvXaHgbYb35n1vZoveNOJMzteWFbwMExDEhdU1lwr236vnKQgfkDU2&#10;lknBhTws5o8PM0y17Tijcx5KEUPYp6igCqFNpfRFRQb90LbEUfuxzmCIqyuldtjFcNPIUZK8SoM1&#10;R0KFLX1UVPzmfyZCPsfZZHPYnMaULXfdaX3cBndUavDUL99BBOrD3fx//aVj/dEb3J6JE8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78EQLGAAAA3AAAAA8AAAAAAAAA&#10;AAAAAAAAoQIAAGRycy9kb3ducmV2LnhtbFBLBQYAAAAABAAEAPkAAACUAwAAAAA=&#10;" strokecolor="#4579b8 [3044]">
                  <v:stroke endarrow="open"/>
                </v:shape>
                <v:shape id="直接箭头连接符 130" o:spid="_x0000_s1033" type="#_x0000_t32" style="position:absolute;left:38086;top:13716;width:0;height:265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b1p8QAAADcAAAADwAAAGRycy9kb3ducmV2LnhtbESPT2vCQBDF74V+h2UKvenGSiSkriJC&#10;aK/+A71Ns2MSzM6G7Ebjt+8cCr3N8N6895vlenStulMfGs8GZtMEFHHpbcOVgeOhmGSgQkS22Hom&#10;A08KsF69viwxt/7BO7rvY6UkhEOOBuoYu1zrUNbkMEx9Ryza1fcOo6x9pW2PDwl3rf5IkoV22LA0&#10;1NjRtqbyth+cgfn1Z/zK4kZnxdlvhyFN01NxMeb9bdx8goo0xn/z3/W3Ffy54MszMoFe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lvWnxAAAANwAAAAPAAAAAAAAAAAA&#10;AAAAAKECAABkcnMvZG93bnJldi54bWxQSwUGAAAAAAQABAD5AAAAkgMAAAAA&#10;" strokecolor="#4579b8 [3044]">
                  <v:stroke endarrow="open"/>
                </v:shape>
                <v:shape id="AutoShape 7" o:spid="_x0000_s1034" type="#_x0000_t109" style="position:absolute;left:9907;top:16371;width:9887;height:25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UEasIA&#10;AADcAAAADwAAAGRycy9kb3ducmV2LnhtbERPTWsCMRC9F/wPYQQvRbN1ocpqFBHE3qSrF2/DZtws&#10;biZrkuraX98UCr3N433Oct3bVtzJh8axgrdJBoK4crrhWsHpuBvPQYSIrLF1TAqeFGC9GrwssdDu&#10;wZ90L2MtUgiHAhWYGLtCylAZshgmriNO3MV5izFBX0vt8ZHCbSunWfYuLTacGgx2tDVUXcsvq6DM&#10;v82seXXmZueH8lIdtme/fyo1GvabBYhIffwX/7k/dJqf5/D7TLpAr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tQRqwgAAANwAAAAPAAAAAAAAAAAAAAAAAJgCAABkcnMvZG93&#10;bnJldi54bWxQSwUGAAAAAAQABAD1AAAAhwMAAAAA&#10;" strokeweight=".25pt">
                  <v:textbox inset=".5mm,.3mm,.5mm,.3mm">
                    <w:txbxContent>
                      <w:p w:rsidR="001963FF" w:rsidRDefault="001963FF" w:rsidP="001963FF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Calibri" w:cs="Times New Roman" w:hint="eastAsia"/>
                            <w:kern w:val="2"/>
                          </w:rPr>
                          <w:t>计算显著性</w:t>
                        </w:r>
                        <w:r>
                          <w:rPr>
                            <w:rFonts w:ascii="Calibri" w:hAnsi="Calibri" w:cs="Times New Roman"/>
                            <w:kern w:val="2"/>
                          </w:rPr>
                          <w:t xml:space="preserve">   </w:t>
                        </w:r>
                      </w:p>
                    </w:txbxContent>
                  </v:textbox>
                </v:shape>
                <v:shape id="AutoShape 7" o:spid="_x0000_s1035" type="#_x0000_t109" style="position:absolute;left:32185;top:16378;width:11808;height:2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ycHsMA&#10;AADcAAAADwAAAGRycy9kb3ducmV2LnhtbERPTWsCMRC9C/0PYQq9iGZbS5V1oxSh6E269uJt2Mxu&#10;lm4m2yTV1V9vCgVv83ifU6wH24kT+dA6VvA8zUAQV0633Cj4OnxMFiBCRNbYOSYFFwqwXj2MCsy1&#10;O/MnncrYiBTCIUcFJsY+lzJUhiyGqeuJE1c7bzEm6BupPZ5TuO3kS5a9SYstpwaDPW0MVd/lr1VQ&#10;zq5m3o6d+bGLfVlX+83Rby9KPT0O70sQkYZ4F/+7dzrNn73C3zPpArm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1ycHsMAAADcAAAADwAAAAAAAAAAAAAAAACYAgAAZHJzL2Rv&#10;d25yZXYueG1sUEsFBgAAAAAEAAQA9QAAAIgDAAAAAA==&#10;" strokeweight=".25pt">
                  <v:textbox inset=".5mm,.3mm,.5mm,.3mm">
                    <w:txbxContent>
                      <w:p w:rsidR="001963FF" w:rsidRDefault="001963FF" w:rsidP="001963FF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 w:hint="eastAsia"/>
                          </w:rPr>
                          <w:t xml:space="preserve">候选连通域   </w:t>
                        </w:r>
                      </w:p>
                    </w:txbxContent>
                  </v:textbox>
                </v:shape>
                <v:shape id="直接箭头连接符 135" o:spid="_x0000_s1036" type="#_x0000_t32" style="position:absolute;left:14374;top:18890;width:2;height:31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FWP8EAAADcAAAADwAAAGRycy9kb3ducmV2LnhtbERPS4vCMBC+C/sfwizszaa7UinVKCIU&#10;vfoC9zbbjG2xmZQm1e6/N4LgbT6+58yXg2nEjTpXW1bwHcUgiAuray4VHA/5OAXhPLLGxjIp+CcH&#10;y8XHaI6Ztnfe0W3vSxFC2GWooPK+zaR0RUUGXWRb4sBdbGfQB9iVUnd4D+GmkT9xPJUGaw4NFba0&#10;rqi47nujYHL5GzapX8k0P9t13ydJcsp/lfr6HFYzEJ4G/xa/3Fsd5k8SeD4TLpCL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4VY/wQAAANwAAAAPAAAAAAAAAAAAAAAA&#10;AKECAABkcnMvZG93bnJldi54bWxQSwUGAAAAAAQABAD5AAAAjwMAAAAA&#10;" strokecolor="#4579b8 [3044]">
                  <v:stroke endarrow="open"/>
                </v:shape>
                <v:shape id="直接箭头连接符 136" o:spid="_x0000_s1037" type="#_x0000_t32" style="position:absolute;left:38086;top:18883;width:2;height:312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oTrcYAAADcAAAADwAAAGRycy9kb3ducmV2LnhtbESPQWvCQBCF74L/YRnBm27aWinRVcRS&#10;aBGU2IJ4G7PTJJidDburif/eFQq9zfDevO/NfNmZWlzJ+cqygqdxAoI4t7riQsHP98foDYQPyBpr&#10;y6TgRh6Wi35vjqm2LWd03YdCxBD2KSooQ2hSKX1ekkE/tg1x1H6tMxji6gqpHbYx3NTyOUmm0mDF&#10;kVBiQ+uS8vP+YiLkfZK9bg6b04Sy1a49fR23wR2VGg661QxEoC78m/+uP3Ws/zKFxzNxArm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6E63GAAAA3AAAAA8AAAAAAAAA&#10;AAAAAAAAoQIAAGRycy9kb3ducmV2LnhtbFBLBQYAAAAABAAEAPkAAACUAwAAAAA=&#10;" strokecolor="#4579b8 [3044]">
                  <v:stroke endarrow="open"/>
                </v:shape>
                <v:shape id="图片 137" o:spid="_x0000_s1038" type="#_x0000_t75" style="position:absolute;left:6495;top:22016;width:15177;height:109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5WwvTDAAAA3AAAAA8AAABkcnMvZG93bnJldi54bWxET81qwkAQvgu+wzJCb7pbC7akrlK0LfGi&#10;aPMA0+yYBLOzIbs10ad3C4K3+fh+Z77sbS3O1PrKsYbniQJBnDtTcaEh+/kav4HwAdlg7Zg0XMjD&#10;cjEczDExruM9nQ+hEDGEfYIayhCaREqfl2TRT1xDHLmjay2GCNtCmha7GG5rOVVqJi1WHBtKbGhV&#10;Un46/FkN2132uZff6lKorcqu603arX9TrZ9G/cc7iEB9eIjv7tTE+S+v8P9MvEAub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lbC9MMAAADcAAAADwAAAAAAAAAAAAAAAACf&#10;AgAAZHJzL2Rvd25yZXYueG1sUEsFBgAAAAAEAAQA9wAAAI8DAAAAAA==&#10;">
                  <v:imagedata r:id="rId23" o:title=""/>
                </v:shape>
                <v:shape id="图片 138" o:spid="_x0000_s1039" type="#_x0000_t75" style="position:absolute;left:30934;top:22014;width:14990;height:109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uiqNbGAAAA3AAAAA8AAABkcnMvZG93bnJldi54bWxEj81qw0AMhO+FvsOiQm/Nuk1pgpNNaEJM&#10;eiiE/DyA8CpeE6/WeLe2+/bRodCbxIxmPi3Xo29UT12sAxt4nWSgiMtga64MXM7FyxxUTMgWm8Bk&#10;4JcirFePD0vMbRj4SP0pVUpCOOZowKXU5lrH0pHHOAktsWjX0HlMsnaVth0OEu4b/ZZlH9pjzdLg&#10;sKWto/J2+vEGhunOzertod/Nso2z+813UbyXxjw/jZ8LUInG9G/+u/6ygj8VWnlGJtCrO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66Ko1sYAAADcAAAADwAAAAAAAAAAAAAA&#10;AACfAgAAZHJzL2Rvd25yZXYueG1sUEsFBgAAAAAEAAQA9wAAAJIDAAAAAA==&#10;">
                  <v:imagedata r:id="rId24" o:title=""/>
                </v:shape>
                <v:shape id="AutoShape 7" o:spid="_x0000_s1040" type="#_x0000_t109" style="position:absolute;left:4253;top:34943;width:20220;height:2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0zgMMA&#10;AADcAAAADwAAAGRycy9kb3ducmV2LnhtbERPTWsCMRC9C/0PYQq9iGZbodV1oxSh6E269uJt2Mxu&#10;lm4m2yTV1V9vCgVv83ifU6wH24kT+dA6VvA8zUAQV0633Cj4OnxM5iBCRNbYOSYFFwqwXj2MCsy1&#10;O/MnncrYiBTCIUcFJsY+lzJUhiyGqeuJE1c7bzEm6BupPZ5TuO3kS5a9SostpwaDPW0MVd/lr1VQ&#10;zq7mrR0782Pn+7Ku9puj316Uenoc3pcgIg3xLv5373SaP1vA3zPpArm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V0zgMMAAADcAAAADwAAAAAAAAAAAAAAAACYAgAAZHJzL2Rv&#10;d25yZXYueG1sUEsFBgAAAAAEAAQA9QAAAIgDAAAAAA==&#10;" strokeweight=".25pt">
                  <v:textbox inset=".5mm,.3mm,.5mm,.3mm">
                    <w:txbxContent>
                      <w:p w:rsidR="001963FF" w:rsidRDefault="001963FF" w:rsidP="001963FF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 w:hint="eastAsia"/>
                          </w:rPr>
                          <w:t>计算</w:t>
                        </w:r>
                        <w:r w:rsidR="001C0ED8">
                          <w:rPr>
                            <w:rFonts w:cs="Times New Roman" w:hint="eastAsia"/>
                          </w:rPr>
                          <w:t>全局</w:t>
                        </w:r>
                        <w:r>
                          <w:rPr>
                            <w:rFonts w:cs="Times New Roman" w:hint="eastAsia"/>
                          </w:rPr>
                          <w:t>显著性</w:t>
                        </w:r>
                        <w:r w:rsidR="001C0ED8">
                          <w:rPr>
                            <w:rFonts w:cs="Times New Roman" w:hint="eastAsia"/>
                          </w:rPr>
                          <w:t>均值</w:t>
                        </w:r>
                        <w:r w:rsidR="001C0ED8" w:rsidRPr="001C0ED8">
                          <w:rPr>
                            <w:rFonts w:cs="Times New Roman"/>
                            <w:position w:val="-4"/>
                          </w:rPr>
                          <w:object w:dxaOrig="320" w:dyaOrig="200">
                            <v:shape id="_x0000_i1025" type="#_x0000_t75" style="width:15.9pt;height:10.05pt" o:ole="">
                              <v:imagedata r:id="rId15" o:title=""/>
                            </v:shape>
                            <o:OLEObject Type="Embed" ProgID="Equation.DSMT4" ShapeID="_x0000_i1025" DrawAspect="Content" ObjectID="_1484681906" r:id="rId25"/>
                          </w:object>
                        </w:r>
                        <w:r w:rsidR="001C0ED8">
                          <w:rPr>
                            <w:rFonts w:cs="Times New Roman"/>
                          </w:rPr>
                          <w:t xml:space="preserve"> </w:t>
                        </w:r>
                        <w:r>
                          <w:rPr>
                            <w:rFonts w:cs="Times New Roman" w:hint="eastAsia"/>
                          </w:rPr>
                          <w:t xml:space="preserve">   </w:t>
                        </w:r>
                      </w:p>
                    </w:txbxContent>
                  </v:textbox>
                </v:shape>
                <v:shape id="AutoShape 7" o:spid="_x0000_s1041" type="#_x0000_t109" style="position:absolute;left:30931;top:35297;width:18935;height:2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HpYMYA&#10;AADcAAAADwAAAGRycy9kb3ducmV2LnhtbESPQWsCMRCF7wX/Qxihl6LZaqmyNUoRpL1Jt730NmzG&#10;zdLNZJukuvbXOwfB2wzvzXvfrDaD79SRYmoDG3icFqCI62Bbbgx8fe4mS1ApI1vsApOBMyXYrEd3&#10;KyxtOPEHHavcKAnhVKIBl3Nfap1qRx7TNPTEoh1C9JhljY22EU8S7js9K4pn7bFlaXDY09ZR/VP9&#10;eQPV/N8t2ofgfv1yXx3q/fY7vp2NuR8Pry+gMg35Zr5ev1vBfxJ8eUYm0O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GHpYMYAAADcAAAADwAAAAAAAAAAAAAAAACYAgAAZHJz&#10;L2Rvd25yZXYueG1sUEsFBgAAAAAEAAQA9QAAAIsDAAAAAA==&#10;" strokeweight=".25pt">
                  <v:textbox inset=".5mm,.3mm,.5mm,.3mm">
                    <w:txbxContent>
                      <w:p w:rsidR="001C0ED8" w:rsidRDefault="001C0ED8" w:rsidP="001C0ED8">
                        <w:pPr>
                          <w:pStyle w:val="a6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cs="Times New Roman" w:hint="eastAsia"/>
                          </w:rPr>
                          <w:t>计算连通</w:t>
                        </w:r>
                        <w:proofErr w:type="gramStart"/>
                        <w:r>
                          <w:rPr>
                            <w:rFonts w:cs="Times New Roman" w:hint="eastAsia"/>
                          </w:rPr>
                          <w:t>域显著性值</w:t>
                        </w:r>
                        <w:proofErr w:type="gramEnd"/>
                        <w:r w:rsidRPr="001C0ED8">
                          <w:rPr>
                            <w:rFonts w:cs="Times New Roman"/>
                            <w:position w:val="-4"/>
                          </w:rPr>
                          <w:object w:dxaOrig="320" w:dyaOrig="260">
                            <v:shape id="_x0000_i1026" type="#_x0000_t75" style="width:15.9pt;height:13.4pt" o:ole="">
                              <v:imagedata r:id="rId17" o:title=""/>
                            </v:shape>
                            <o:OLEObject Type="Embed" ProgID="Equation.DSMT4" ShapeID="_x0000_i1026" DrawAspect="Content" ObjectID="_1484681907" r:id="rId26"/>
                          </w:object>
                        </w:r>
                        <w:r>
                          <w:rPr>
                            <w:rFonts w:cs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菱形 141" o:spid="_x0000_s1042" type="#_x0000_t4" style="position:absolute;left:19804;top:39445;width:15175;height:78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DV8sUA&#10;AADcAAAADwAAAGRycy9kb3ducmV2LnhtbESPS2vDMBCE74H8B7GF3GI5D0pwrIQSUii9lCaG0tti&#10;bWQTa2Us+dH++qpQ6G2XmZ1vNj9OthEDdb52rGCVpCCIS6drNgqK6/NyB8IHZI2NY1LwRR6Oh/ks&#10;x0y7kd9puAQjYgj7DBVUIbSZlL6syKJPXEsctZvrLIa4dkbqDscYbhu5TtNHabHmSKiwpVNF5f3S&#10;28jlDRVb40yjz+7Wfrz136+fvVKLh+lpDyLQFP7Nf9cvOtbfruD3mTiBP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UNXyxQAAANwAAAAPAAAAAAAAAAAAAAAAAJgCAABkcnMv&#10;ZG93bnJldi54bWxQSwUGAAAAAAQABAD1AAAAigMAAAAA&#10;" fillcolor="white [3201]" strokecolor="black [3213]" strokeweight="1pt">
                  <v:textbox>
                    <w:txbxContent>
                      <w:p w:rsidR="001C0ED8" w:rsidRDefault="001C0ED8" w:rsidP="001C0ED8">
                        <w:r w:rsidRPr="001C0ED8">
                          <w:rPr>
                            <w:rFonts w:cs="Times New Roman"/>
                            <w:position w:val="-4"/>
                          </w:rPr>
                          <w:object w:dxaOrig="320" w:dyaOrig="200">
                            <v:shape id="_x0000_i1027" type="#_x0000_t75" style="width:15.9pt;height:10.05pt" o:ole="">
                              <v:imagedata r:id="rId15" o:title=""/>
                            </v:shape>
                            <o:OLEObject Type="Embed" ProgID="Equation.DSMT4" ShapeID="_x0000_i1027" DrawAspect="Content" ObjectID="_1484681908" r:id="rId27"/>
                          </w:object>
                        </w:r>
                        <w:r>
                          <w:rPr>
                            <w:rFonts w:cs="Times New Roman"/>
                          </w:rPr>
                          <w:t>&gt;</w:t>
                        </w:r>
                        <w:r w:rsidRPr="001C0ED8">
                          <w:rPr>
                            <w:rFonts w:cs="Times New Roman"/>
                            <w:position w:val="-4"/>
                          </w:rPr>
                          <w:object w:dxaOrig="320" w:dyaOrig="260">
                            <v:shape id="_x0000_i1028" type="#_x0000_t75" style="width:15.9pt;height:13.4pt" o:ole="">
                              <v:imagedata r:id="rId17" o:title=""/>
                            </v:shape>
                            <o:OLEObject Type="Embed" ProgID="Equation.DSMT4" ShapeID="_x0000_i1028" DrawAspect="Content" ObjectID="_1484681909" r:id="rId28"/>
                          </w:object>
                        </w:r>
                      </w:p>
                    </w:txbxContent>
                  </v:textbox>
                </v:shape>
                <v:shape id="图片 142" o:spid="_x0000_s1043" type="#_x0000_t75" style="position:absolute;left:19794;top:50292;width:15185;height:85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vcTdjDAAAA3AAAAA8AAABkcnMvZG93bnJldi54bWxET01rwkAQvRf8D8sIXopuKioSXUWkQqEW&#10;2sSLtzE7ZoPZ2ZBdNf57t1DobR7vc5brztbiRq2vHCt4GyUgiAunKy4VHPLdcA7CB2SNtWNS8CAP&#10;61XvZYmpdnf+oVsWShFD2KeowITQpFL6wpBFP3INceTOrrUYImxLqVu8x3Bby3GSzKTFimODwYa2&#10;hopLdrUKruH9JF+nx6wov02u3ddpr6efSg363WYBIlAX/sV/7g8d50/G8PtMvECun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K9xN2MMAAADcAAAADwAAAAAAAAAAAAAAAACf&#10;AgAAZHJzL2Rvd25yZXYueG1sUEsFBgAAAAAEAAQA9wAAAI8DAAAAAA==&#10;">
                  <v:imagedata r:id="rId29" o:title=""/>
                </v:shap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肘形连接符 143" o:spid="_x0000_s1044" type="#_x0000_t34" style="position:absolute;left:19794;top:17627;width:11137;height:18893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wMCMAAAADcAAAADwAAAGRycy9kb3ducmV2LnhtbERPzYrCMBC+C/sOYRa82XR1EalGEUFR&#10;8LBWH2BoxrZsMylNNNWnNwsL3ubj+53FqjeNuFPnassKvpIUBHFhdc2lgst5O5qBcB5ZY2OZFDzI&#10;wWr5MVhgpm3gE91zX4oYwi5DBZX3bSalKyoy6BLbEkfuajuDPsKulLrDEMNNI8dpOpUGa44NFba0&#10;qaj4zW9GgTleTn0uNyTNNTwPu1DST1grNfzs13MQnnr/Fv+79zrO/57A3zPxArl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FsDAjAAAAA3AAAAA8AAAAAAAAAAAAAAAAA&#10;oQIAAGRycy9kb3ducmV2LnhtbFBLBQYAAAAABAAEAPkAAACOAwAAAAA=&#10;" strokecolor="#4579b8 [3044]">
                  <v:stroke endarrow="open"/>
                </v:shape>
                <v:shape id="直接箭头连接符 144" o:spid="_x0000_s1045" type="#_x0000_t32" style="position:absolute;left:14376;top:32431;width:0;height:25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uA2cEAAADcAAAADwAAAGRycy9kb3ducmV2LnhtbERPS4vCMBC+C/sfwix409TVLqUaRYSy&#10;Xn0s7N7GZmyLzaQ0qdZ/bwTB23x8z1mselOLK7WusqxgMo5AEOdWV1woOB6yUQLCeWSNtWVScCcH&#10;q+XHYIGptjfe0XXvCxFC2KWooPS+SaV0eUkG3dg2xIE729agD7AtpG7xFsJNLb+i6FsarDg0lNjQ&#10;pqT8su+Mgun51P8kfi2T7M9uui6O49/sX6nhZ7+eg/DU+7f45d7qMH82g+cz4QK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q4DZwQAAANwAAAAPAAAAAAAAAAAAAAAA&#10;AKECAABkcnMvZG93bnJldi54bWxQSwUGAAAAAAQABAD5AAAAjwMAAAAA&#10;" strokecolor="#4579b8 [3044]">
                  <v:stroke endarrow="open"/>
                </v:shape>
                <v:shape id="直接箭头连接符 145" o:spid="_x0000_s1046" type="#_x0000_t32" style="position:absolute;left:39408;top:32971;width:0;height:23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clQsEAAADcAAAADwAAAGRycy9kb3ducmV2LnhtbERPTYvCMBC9L/gfwgje1lTXSqlGEaGs&#10;V91d0NvYjG2xmZQm1frvjSDsbR7vc5br3tTiRq2rLCuYjCMQxLnVFRcKfn+yzwSE88gaa8uk4EEO&#10;1qvBxxJTbe+8p9vBFyKEsEtRQel9k0rp8pIMurFtiAN3sa1BH2BbSN3iPYSbWk6jaC4NVhwaSmxo&#10;W1J+PXRGwdfl3H8nfiOT7Gi3XRfH8V92Umo07DcLEJ56/y9+u3c6zJ/F8HomXCB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5yVCwQAAANwAAAAPAAAAAAAAAAAAAAAA&#10;AKECAABkcnMvZG93bnJldi54bWxQSwUGAAAAAAQABAD5AAAAjwMAAAAA&#10;" strokecolor="#4579b8 [3044]">
                  <v:stroke endarrow="open"/>
                </v:shape>
                <v:shapetype id="_x0000_t33" coordsize="21600,21600" o:spt="33" o:oned="t" path="m,l21600,r,21600e" filled="f">
                  <v:stroke joinstyle="miter"/>
                  <v:path arrowok="t" fillok="f" o:connecttype="none"/>
                  <o:lock v:ext="edit" shapetype="t"/>
                </v:shapetype>
                <v:shape id="肘形连接符 146" o:spid="_x0000_s1047" type="#_x0000_t33" style="position:absolute;left:14267;top:37839;width:5634;height:5441;rotation:90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0BJcIAAADcAAAADwAAAGRycy9kb3ducmV2LnhtbERPTWvCQBC9C/6HZQq91Y0SbI2uEgRL&#10;aUFo2oPHMTtNgtnZsLtN4r/vFgRv83ifs9mNphU9Od9YVjCfJSCIS6sbrhR8fx2eXkD4gKyxtUwK&#10;ruRht51ONphpO/An9UWoRAxhn6GCOoQuk9KXNRn0M9sRR+7HOoMhQldJ7XCI4aaViyRZSoMNx4Ya&#10;O9rXVF6KX6PAnpqCVq85pnw5Pp/f5x+Sr06px4cxX4MINIa7+OZ+03F+uoT/Z+IFcv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P0BJcIAAADcAAAADwAAAAAAAAAAAAAA&#10;AAChAgAAZHJzL2Rvd25yZXYueG1sUEsFBgAAAAAEAAQA+QAAAJADAAAAAA==&#10;" strokecolor="#4579b8 [3044]">
                  <v:stroke endarrow="open"/>
                </v:shape>
                <v:shape id="肘形连接符 148" o:spid="_x0000_s1048" type="#_x0000_t33" style="position:absolute;left:34374;top:38347;width:5635;height:4426;rotation:9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yApsYAAADcAAAADwAAAGRycy9kb3ducmV2LnhtbESPQWvCQBCF74X+h2UKvdWNUtoaXaVI&#10;pQUpEqvgccyOSWh2NuxuY/rvnUOhtxnem/e+mS8H16qeQmw8GxiPMlDEpbcNVwb2X+uHF1AxIVts&#10;PZOBX4qwXNzezDG3/sIF9btUKQnhmKOBOqUu1zqWNTmMI98Ri3b2wWGSNVTaBrxIuGv1JMuetMOG&#10;paHGjlY1ld+7H2fgGN7ttN+SH94202Jtj6fP4vBszP3d8DoDlWhI/+a/6w8r+I9CK8/IBHp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MgKbGAAAA3AAAAA8AAAAAAAAA&#10;AAAAAAAAoQIAAGRycy9kb3ducmV2LnhtbFBLBQYAAAAABAAEAPkAAACUAwAAAAA=&#10;" strokecolor="#4579b8 [3044]">
                  <v:stroke endarrow="open"/>
                </v:shape>
                <v:shape id="直接箭头连接符 149" o:spid="_x0000_s1049" type="#_x0000_t32" style="position:absolute;left:27387;top:47308;width:5;height:298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P0osYAAADcAAAADwAAAGRycy9kb3ducmV2LnhtbESPQWvCQBCF74X+h2UKvdVNSyo2uopY&#10;ChbBEi2ItzE7TYLZ2bC7mvjvXUHobYb35n1vJrPeNOJMzteWFbwOEhDEhdU1lwp+t18vIxA+IGts&#10;LJOCC3mYTR8fJphp23FO500oRQxhn6GCKoQ2k9IXFRn0A9sSR+3POoMhrq6U2mEXw00j35JkKA3W&#10;HAkVtrSoqDhuTiZCPtP8fbVbHVLK5z/d4Xu/Dm6v1PNTPx+DCNSHf/P9eqlj/fQDbs/ECeT0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j9KLGAAAA3AAAAA8AAAAAAAAA&#10;AAAAAAAAoQIAAGRycy9kb3ducmV2LnhtbFBLBQYAAAAABAAEAPkAAACUAwAAAAA=&#10;" strokecolor="#4579b8 [3044]">
                  <v:stroke endarrow="open"/>
                </v:shape>
                <w10:anchorlock/>
              </v:group>
            </w:pict>
          </mc:Fallback>
        </mc:AlternateContent>
      </w:r>
      <w:bookmarkStart w:id="0" w:name="_GoBack"/>
      <w:bookmarkEnd w:id="0"/>
      <w:r w:rsidR="00DD6ECC">
        <w:rPr>
          <w:noProof/>
        </w:rPr>
        <w:lastRenderedPageBreak/>
        <mc:AlternateContent>
          <mc:Choice Requires="wpc">
            <w:drawing>
              <wp:inline distT="0" distB="0" distL="0" distR="0" wp14:anchorId="21D24A9C" wp14:editId="1B851518">
                <wp:extent cx="5326912" cy="3019647"/>
                <wp:effectExtent l="0" t="0" r="0" b="0"/>
                <wp:docPr id="45" name="画布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113032" y="899160"/>
                            <a:ext cx="534035" cy="16192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6ECC" w:rsidRPr="00F95B17" w:rsidRDefault="00DD6ECC" w:rsidP="00DD6ECC">
                              <w:pPr>
                                <w:jc w:val="center"/>
                                <w:rPr>
                                  <w:rFonts w:asciiTheme="minorEastAsia" w:hAnsiTheme="minorEastAsia"/>
                                  <w:sz w:val="24"/>
                                  <w:szCs w:val="24"/>
                                </w:rPr>
                              </w:pPr>
                              <w:r w:rsidRPr="00F95B17">
                                <w:rPr>
                                  <w:rFonts w:asciiTheme="minorEastAsia" w:hAnsiTheme="minorEastAsia" w:hint="eastAsia"/>
                                  <w:sz w:val="24"/>
                                  <w:szCs w:val="24"/>
                                </w:rPr>
                                <w:t xml:space="preserve">原图像   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9" name="AutoShape 7"/>
                        <wps:cNvSpPr>
                          <a:spLocks noChangeArrowheads="1"/>
                        </wps:cNvSpPr>
                        <wps:spPr bwMode="auto">
                          <a:xfrm>
                            <a:off x="878511" y="262197"/>
                            <a:ext cx="585610" cy="317407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6ECC" w:rsidRPr="00F95B17" w:rsidRDefault="00C56FD6" w:rsidP="00DD6ECC">
                              <w:pPr>
                                <w:jc w:val="center"/>
                                <w:rPr>
                                  <w:rFonts w:asciiTheme="minorEastAsia" w:hAnsiTheme="minorEastAsia"/>
                                  <w:sz w:val="24"/>
                                  <w:szCs w:val="24"/>
                                </w:rPr>
                              </w:pPr>
                              <w:r w:rsidRPr="00F95B17">
                                <w:rPr>
                                  <w:rFonts w:asciiTheme="minorEastAsia" w:hAnsiTheme="minorEastAsia" w:hint="eastAsia"/>
                                  <w:sz w:val="24"/>
                                  <w:szCs w:val="24"/>
                                </w:rPr>
                                <w:t>计算显著性</w:t>
                              </w:r>
                              <w:r w:rsidR="00DD6ECC" w:rsidRPr="00F95B17">
                                <w:rPr>
                                  <w:rFonts w:asciiTheme="minorEastAsia" w:hAnsiTheme="minorEastAsia" w:hint="eastAsia"/>
                                  <w:sz w:val="24"/>
                                  <w:szCs w:val="24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10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1464066" y="419168"/>
                            <a:ext cx="376960" cy="0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2696552" y="355600"/>
                            <a:ext cx="445887" cy="104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578192" y="738505"/>
                            <a:ext cx="92710" cy="3175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18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76288" y="580663"/>
                            <a:ext cx="397510" cy="207645"/>
                          </a:xfrm>
                          <a:prstGeom prst="bentConnector2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670902" y="738505"/>
                            <a:ext cx="0" cy="434975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670902" y="1173480"/>
                            <a:ext cx="207645" cy="635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AutoShape 25"/>
                        <wps:cNvCnPr>
                          <a:cxnSpLocks noChangeShapeType="1"/>
                          <a:stCxn id="47" idx="3"/>
                        </wps:cNvCnPr>
                        <wps:spPr bwMode="auto">
                          <a:xfrm flipV="1">
                            <a:off x="1600877" y="1218904"/>
                            <a:ext cx="352341" cy="357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2614939" y="1229285"/>
                            <a:ext cx="454586" cy="2254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46" name="图片 46" descr="E:\matlab_r2014\Final_Paper_Code\Chapter3\ryoungt_05.08.2002_PICTs0010.JPG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032" y="479425"/>
                            <a:ext cx="465160" cy="371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7" name="AutoShape 7"/>
                        <wps:cNvSpPr>
                          <a:spLocks noChangeArrowheads="1"/>
                        </wps:cNvSpPr>
                        <wps:spPr bwMode="auto">
                          <a:xfrm>
                            <a:off x="906187" y="1060828"/>
                            <a:ext cx="694690" cy="31686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7B01" w:rsidRPr="00F95B17" w:rsidRDefault="00C56FD6" w:rsidP="00397B01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  <w:rPr>
                                  <w:rFonts w:asciiTheme="minorEastAsia" w:eastAsiaTheme="minorEastAsia" w:hAnsiTheme="minorEastAsia"/>
                                </w:rPr>
                              </w:pPr>
                              <w:r w:rsidRPr="00F95B17">
                                <w:rPr>
                                  <w:rFonts w:asciiTheme="minorEastAsia" w:eastAsiaTheme="minorEastAsia" w:hAnsiTheme="minorEastAsia" w:cs="Times New Roman" w:hint="eastAsia"/>
                                  <w:kern w:val="2"/>
                                </w:rPr>
                                <w:t>候选连通域</w:t>
                              </w:r>
                              <w:r w:rsidR="00397B01" w:rsidRPr="00F95B17">
                                <w:rPr>
                                  <w:rFonts w:asciiTheme="minorEastAsia" w:eastAsiaTheme="minorEastAsia" w:hAnsiTheme="minorEastAsia" w:cs="Times New Roman"/>
                                  <w:kern w:val="2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8" name="图片 48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1841096" y="91466"/>
                            <a:ext cx="855454" cy="650213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" name="图片 49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1953229" y="998221"/>
                            <a:ext cx="661908" cy="4905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1" name="AutoShape 7"/>
                        <wps:cNvSpPr>
                          <a:spLocks noChangeArrowheads="1"/>
                        </wps:cNvSpPr>
                        <wps:spPr bwMode="auto">
                          <a:xfrm>
                            <a:off x="3073731" y="1061205"/>
                            <a:ext cx="694055" cy="31623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56FD6" w:rsidRPr="00F95B17" w:rsidRDefault="00C56FD6" w:rsidP="00C56FD6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  <w:rPr>
                                  <w:rFonts w:asciiTheme="minorEastAsia" w:eastAsiaTheme="minorEastAsia" w:hAnsiTheme="minorEastAsia"/>
                                </w:rPr>
                              </w:pPr>
                              <w:r w:rsidRPr="00F95B17">
                                <w:rPr>
                                  <w:rFonts w:asciiTheme="minorEastAsia" w:eastAsiaTheme="minorEastAsia" w:hAnsiTheme="minorEastAsia" w:cs="Times New Roman"/>
                                </w:rPr>
                                <w:t xml:space="preserve">候选连通域   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97" name="AutoShape 7"/>
                        <wps:cNvSpPr>
                          <a:spLocks noChangeArrowheads="1"/>
                        </wps:cNvSpPr>
                        <wps:spPr bwMode="auto">
                          <a:xfrm>
                            <a:off x="3142331" y="200459"/>
                            <a:ext cx="585470" cy="316865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56FD6" w:rsidRPr="00F95B17" w:rsidRDefault="00C56FD6" w:rsidP="00C56FD6">
                              <w:pPr>
                                <w:pStyle w:val="a6"/>
                                <w:spacing w:before="0" w:beforeAutospacing="0" w:after="0" w:afterAutospacing="0"/>
                                <w:jc w:val="center"/>
                                <w:rPr>
                                  <w:rFonts w:asciiTheme="minorEastAsia" w:eastAsiaTheme="minorEastAsia" w:hAnsiTheme="minorEastAsia"/>
                                </w:rPr>
                              </w:pPr>
                              <w:r w:rsidRPr="00F95B17">
                                <w:rPr>
                                  <w:rFonts w:asciiTheme="minorEastAsia" w:eastAsiaTheme="minorEastAsia" w:hAnsiTheme="minorEastAsia" w:cs="Times New Roman" w:hint="eastAsia"/>
                                  <w:kern w:val="2"/>
                                </w:rPr>
                                <w:t>计算显著性</w:t>
                              </w:r>
                              <w:r w:rsidRPr="00F95B17">
                                <w:rPr>
                                  <w:rFonts w:asciiTheme="minorEastAsia" w:eastAsiaTheme="minorEastAsia" w:hAnsiTheme="minorEastAsia" w:cs="Times New Roman"/>
                                  <w:kern w:val="2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98" name="菱形 98"/>
                        <wps:cNvSpPr/>
                        <wps:spPr>
                          <a:xfrm>
                            <a:off x="3877718" y="672749"/>
                            <a:ext cx="361507" cy="322229"/>
                          </a:xfrm>
                          <a:prstGeom prst="diamond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" name="肘形连接符 100"/>
                        <wps:cNvCnPr>
                          <a:stCxn id="51" idx="3"/>
                          <a:endCxn id="98" idx="2"/>
                        </wps:cNvCnPr>
                        <wps:spPr>
                          <a:xfrm flipV="1">
                            <a:off x="3767786" y="994978"/>
                            <a:ext cx="290686" cy="224342"/>
                          </a:xfrm>
                          <a:prstGeom prst="bentConnector2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肘形连接符 101"/>
                        <wps:cNvCnPr>
                          <a:stCxn id="97" idx="3"/>
                          <a:endCxn id="98" idx="0"/>
                        </wps:cNvCnPr>
                        <wps:spPr>
                          <a:xfrm>
                            <a:off x="3727801" y="358892"/>
                            <a:ext cx="330671" cy="313857"/>
                          </a:xfrm>
                          <a:prstGeom prst="bentConnector2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直接箭头连接符 102"/>
                        <wps:cNvCnPr>
                          <a:stCxn id="98" idx="3"/>
                        </wps:cNvCnPr>
                        <wps:spPr>
                          <a:xfrm flipV="1">
                            <a:off x="4239225" y="833376"/>
                            <a:ext cx="276440" cy="48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03" name="图片 103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4515669" y="672786"/>
                            <a:ext cx="594763" cy="45482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画布 45" o:spid="_x0000_s1050" editas="canvas" style="width:419.45pt;height:237.75pt;mso-position-horizontal-relative:char;mso-position-vertical-relative:line" coordsize="53263,30194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">
                <v:shape id="_x0000_s1051" type="#_x0000_t75" style="position:absolute;width:53263;height:30194;visibility:visible;mso-wrap-style:square">
                  <v:fill o:detectmouseclick="t"/>
                  <v:path o:connecttype="none"/>
                </v:shape>
                <v:shape id="AutoShape 4" o:spid="_x0000_s1052" type="#_x0000_t109" style="position:absolute;left:1130;top:8991;width:5340;height:1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hIx8MA&#10;AADaAAAADwAAAGRycy9kb3ducmV2LnhtbESPQWsCMRSE70L/Q3gFL1KzVWhlu1kpguhNXHvp7bF5&#10;bpZuXrZJqqu/3ghCj8PMfMMUy8F24kQ+tI4VvE4zEMS10y03Cr4O65cFiBCRNXaOScGFAizLp1GB&#10;uXZn3tOpio1IEA45KjAx9rmUoTZkMUxdT5y8o/MWY5K+kdrjOcFtJ2dZ9iYttpwWDPa0MlT/VH9W&#10;QTW/mvd24syvXeyqY71bffvNRanx8/D5ASLSEP/Dj/ZWK5jB/Uq6AbK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hIx8MAAADaAAAADwAAAAAAAAAAAAAAAACYAgAAZHJzL2Rv&#10;d25yZXYueG1sUEsFBgAAAAAEAAQA9QAAAIgDAAAAAA==&#10;" strokeweight=".25pt">
                  <v:textbox inset=".5mm,.3mm,.5mm,.3mm">
                    <w:txbxContent>
                      <w:p w:rsidR="00DD6ECC" w:rsidRPr="00F95B17" w:rsidRDefault="00DD6ECC" w:rsidP="00DD6ECC">
                        <w:pPr>
                          <w:jc w:val="center"/>
                          <w:rPr>
                            <w:rFonts w:asciiTheme="minorEastAsia" w:hAnsiTheme="minorEastAsia"/>
                            <w:sz w:val="24"/>
                            <w:szCs w:val="24"/>
                          </w:rPr>
                        </w:pPr>
                        <w:r w:rsidRPr="00F95B17">
                          <w:rPr>
                            <w:rFonts w:asciiTheme="minorEastAsia" w:hAnsiTheme="minorEastAsia" w:hint="eastAsia"/>
                            <w:sz w:val="24"/>
                            <w:szCs w:val="24"/>
                          </w:rPr>
                          <w:t xml:space="preserve">原图像   </w:t>
                        </w:r>
                      </w:p>
                    </w:txbxContent>
                  </v:textbox>
                </v:shape>
                <v:shape id="AutoShape 7" o:spid="_x0000_s1053" type="#_x0000_t109" style="position:absolute;left:8785;top:2621;width:5856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zatsQA&#10;AADaAAAADwAAAGRycy9kb3ducmV2LnhtbESPQWsCMRSE74L/ITyhF6nZKli73ShFkPYmbnvp7bF5&#10;u1m6edkmqa799UYQPA4z8w1TbAbbiSP50DpW8DTLQBBXTrfcKPj63D2uQISIrLFzTArOFGCzHo8K&#10;zLU78YGOZWxEgnDIUYGJsc+lDJUhi2HmeuLk1c5bjEn6RmqPpwS3nZxn2VJabDktGOxpa6j6Kf+s&#10;gnLxb57bqTO/drUv62q//fbvZ6UeJsPbK4hIQ7yHb+0PreAFrlfSDZDr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M2rbEAAAA2gAAAA8AAAAAAAAAAAAAAAAAmAIAAGRycy9k&#10;b3ducmV2LnhtbFBLBQYAAAAABAAEAPUAAACJAwAAAAA=&#10;" strokeweight=".25pt">
                  <v:textbox inset=".5mm,.3mm,.5mm,.3mm">
                    <w:txbxContent>
                      <w:p w:rsidR="00DD6ECC" w:rsidRPr="00F95B17" w:rsidRDefault="00C56FD6" w:rsidP="00DD6ECC">
                        <w:pPr>
                          <w:jc w:val="center"/>
                          <w:rPr>
                            <w:rFonts w:asciiTheme="minorEastAsia" w:hAnsiTheme="minorEastAsia"/>
                            <w:sz w:val="24"/>
                            <w:szCs w:val="24"/>
                          </w:rPr>
                        </w:pPr>
                        <w:r w:rsidRPr="00F95B17">
                          <w:rPr>
                            <w:rFonts w:asciiTheme="minorEastAsia" w:hAnsiTheme="minorEastAsia" w:hint="eastAsia"/>
                            <w:sz w:val="24"/>
                            <w:szCs w:val="24"/>
                          </w:rPr>
                          <w:t>计算显著性</w:t>
                        </w:r>
                        <w:r w:rsidR="00DD6ECC" w:rsidRPr="00F95B17">
                          <w:rPr>
                            <w:rFonts w:asciiTheme="minorEastAsia" w:hAnsiTheme="minorEastAsia" w:hint="eastAsia"/>
                            <w:sz w:val="24"/>
                            <w:szCs w:val="24"/>
                          </w:rPr>
                          <w:t xml:space="preserve">   </w:t>
                        </w:r>
                      </w:p>
                    </w:txbxContent>
                  </v:textbox>
                </v:shape>
                <v:shape id="AutoShape 8" o:spid="_x0000_s1054" type="#_x0000_t32" style="position:absolute;left:14640;top:4191;width:37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cphcMAAADbAAAADwAAAGRycy9kb3ducmV2LnhtbESPQUvDQBCF74L/YRnBm93Yg0rsttRS&#10;wZNgFPQ4ZKdJaHY2ZKZt2l/vHARvM7w3732zWE2pd0capcsc4H5WgCOuc+y4CfD1+Xr3BE4UOWKf&#10;mQKcSWC1vL5aYBnziT/oWGnjLISlxACt6lB6L3VLCWWWB2LTdnlMqLaOjY8jniw89X5eFA8+YcfW&#10;0OJAm5bqfXVIAXT78t7vHvdef76ruWwuTSGyDuH2Zlo/g1Oa9N/8d/0WDd/o7RcbwC9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/HKYXDAAAA2wAAAA8AAAAAAAAAAAAA&#10;AAAAoQIAAGRycy9kb3ducmV2LnhtbFBLBQYAAAAABAAEAPkAAACRAwAAAAA=&#10;" strokeweight=".25pt">
                  <v:stroke endarrow="block"/>
                </v:shape>
                <v:shape id="AutoShape 11" o:spid="_x0000_s1055" type="#_x0000_t32" style="position:absolute;left:26965;top:3556;width:445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W38sEAAADbAAAADwAAAGRycy9kb3ducmV2LnhtbERPTUvDQBC9C/6HZQq9mU1bsBK7LbVY&#10;8CQYBT0O2WkSmp0NmbFN/fWuIPQ2j/c5q80YOnOiQdrIDmZZDoa4ir7l2sHH+/7uAYwosscuMjm4&#10;kMBmfXuzwsLHM7/RqdTapBCWAh00qn1hrVQNBZQs9sSJO8QhoCY41NYPeE7hobPzPL+3AVtODQ32&#10;tGuoOpbfwYE+P712h+XR6tdnOZfdT52LbJ2bTsbtIxilUa/if/eLT/MX8PdLOsC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FbfywQAAANsAAAAPAAAAAAAAAAAAAAAA&#10;AKECAABkcnMvZG93bnJldi54bWxQSwUGAAAAAAQABAD5AAAAjwMAAAAA&#10;" strokeweight=".25pt">
                  <v:stroke endarrow="block"/>
                </v:shape>
                <v:shape id="AutoShape 17" o:spid="_x0000_s1056" type="#_x0000_t32" style="position:absolute;left:5781;top:7385;width:928;height:3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ETAMIAAADbAAAADwAAAGRycy9kb3ducmV2LnhtbERPS2vCQBC+C/0PyxR6040eRFNXKYoo&#10;vRQfkPY2ZKfZ0OxszK4x9de7guBtPr7nzBadrURLjS8dKxgOEhDEudMlFwqOh3V/AsIHZI2VY1Lw&#10;Tx4W85feDFPtLryjdh8KEUPYp6jAhFCnUvrckEU/cDVx5H5dYzFE2BRSN3iJ4baSoyQZS4slxwaD&#10;NS0N5X/7s1Ww+vocZpvvdmNNuSxG14r1zylT6u21+3gHEagLT/HDvdVx/hTuv8QD5P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aETAMIAAADbAAAADwAAAAAAAAAAAAAA&#10;AAChAgAAZHJzL2Rvd25yZXYueG1sUEsFBgAAAAAEAAQA+QAAAJADAAAAAA==&#10;" strokeweight=".25pt"/>
                <v:shape id="AutoShape 18" o:spid="_x0000_s1057" type="#_x0000_t33" style="position:absolute;left:5762;top:5807;width:3975;height:2076;rotation:-9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hIj8AAAADbAAAADwAAAGRycy9kb3ducmV2LnhtbERPTWsCMRC9F/ofwhS81WwVyrIapdgW&#10;PHipFcXbsBl3FzeTkKS6+us7h0KPj/c9Xw6uVxeKqfNs4GVcgCKuve24MbD7/nwuQaWMbLH3TAZu&#10;lGC5eHyYY2X9lb/oss2NkhBOFRpocw6V1qluyWEa+0As3MlHh1lgbLSNeJVw1+tJUbxqhx1LQ4uB&#10;Vi3V5+2Pk5I7xtXm415OjyHs/eFWanyvjRk9DW8zUJmG/C/+c6+tgYmsly/yA/Ti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HYSI/AAAAA2wAAAA8AAAAAAAAAAAAAAAAA&#10;oQIAAGRycy9kb3ducmV2LnhtbFBLBQYAAAAABAAEAPkAAACOAwAAAAA=&#10;" strokeweight=".25pt">
                  <v:stroke endarrow="block"/>
                </v:shape>
                <v:shape id="AutoShape 19" o:spid="_x0000_s1058" type="#_x0000_t32" style="position:absolute;left:6709;top:7385;width:0;height:434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vVu8QAAADbAAAADwAAAGRycy9kb3ducmV2LnhtbESPT2vCQBTE70K/w/IKvekmORRJXUUs&#10;Reml+Aest0f2mQ1m38bsNqZ+elcQPA4z8xtmMuttLTpqfeVYQTpKQBAXTldcKthtv4ZjED4ga6wd&#10;k4J/8jCbvgwmmGt34TV1m1CKCGGfowITQpNL6QtDFv3INcTRO7rWYoiyLaVu8RLhtpZZkrxLixXH&#10;BYMNLQwVp82fVfD5853ul7/d0ppqUWbXmvXhvFfq7bWff4AI1Idn+NFeaQVZCvcv8QfI6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u9W7xAAAANsAAAAPAAAAAAAAAAAA&#10;AAAAAKECAABkcnMvZG93bnJldi54bWxQSwUGAAAAAAQABAD5AAAAkgMAAAAA&#10;" strokeweight=".25pt"/>
                <v:shape id="AutoShape 20" o:spid="_x0000_s1059" type="#_x0000_t32" style="position:absolute;left:6709;top:11734;width:2076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XY1MMAAADbAAAADwAAAGRycy9kb3ducmV2LnhtbESPQWvCQBCF7wX/wzIFb3XTHGxJXcWK&#10;BU+FpoIeh+yYBLOzITPV2F/fLRR6fLz3vsdbrMbQmQsN0kZ28DjLwBBX0bdcO9h/vj08gxFF9thF&#10;Jgc3ElgtJ3cLLHy88gddSq1NgrAU6KBR7QtrpWoooMxiT5y8UxwCapJDbf2A1wQPnc2zbG4DtpwW&#10;Guxp01B1Lr+CA92+vnenp7PV46HMZfNdZyJr56b34/oFjNKo/+G/9s47yHP4/ZJ+gF3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412NTDAAAA2wAAAA8AAAAAAAAAAAAA&#10;AAAAoQIAAGRycy9kb3ducmV2LnhtbFBLBQYAAAAABAAEAPkAAACRAwAAAAA=&#10;" strokeweight=".25pt">
                  <v:stroke endarrow="block"/>
                </v:shape>
                <v:shape id="AutoShape 25" o:spid="_x0000_s1060" type="#_x0000_t32" style="position:absolute;left:16008;top:12189;width:3524;height: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cx78IAAADbAAAADwAAAGRycy9kb3ducmV2LnhtbESPwW7CMBBE70j9B2srcQO7HKBKMVGV&#10;FsGVhAPcVvE2jhqv09hA+HtcqVKPo5l5o1nno+vElYbQetbwMlcgiGtvWm40HKvt7BVEiMgGO8+k&#10;4U4B8s3TZI2Z8Tc+0LWMjUgQDhlqsDH2mZShtuQwzH1PnLwvPziMSQ6NNAPeEtx1cqHUUjpsOS1Y&#10;7KmwVH+XF6ehqD5+dtu2qZStOnMugzrd/afW0+fx/Q1EpDH+h//ae6NhsYLfL+kHyM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jcx78IAAADbAAAADwAAAAAAAAAAAAAA&#10;AAChAgAAZHJzL2Rvd25yZXYueG1sUEsFBgAAAAAEAAQA+QAAAJADAAAAAA==&#10;" strokeweight=".25pt">
                  <v:stroke endarrow="block"/>
                </v:shape>
                <v:shape id="AutoShape 27" o:spid="_x0000_s1061" type="#_x0000_t32" style="position:absolute;left:26149;top:12292;width:4546;height: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FKpcMAAADbAAAADwAAAGRycy9kb3ducmV2LnhtbESPQUvDQBCF70L/wzKCN7sxh2pjt6Ut&#10;FjwJpoV6HLLTJDQ7GzJjG/31riB4fLz3vsdbrMbQmQsN0kZ28DDNwBBX0bdcOzjsd/dPYESRPXaR&#10;ycEXCayWk5sFFj5e+Z0updYmQVgKdNCo9oW1UjUUUKaxJ07eKQ4BNcmhtn7Aa4KHzuZZNrMBW04L&#10;Dfa0bag6l5/Bgb5s3rrT49nqx7HMZftdZyJr5+5ux/UzGKVR/8N/7VfvIJ/D75f0A+z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RSqXDAAAA2wAAAA8AAAAAAAAAAAAA&#10;AAAAoQIAAGRycy9kb3ducmV2LnhtbFBLBQYAAAAABAAEAPkAAACRAwAAAAA=&#10;" strokeweight=".25pt">
                  <v:stroke endarrow="block"/>
                </v:shape>
                <v:shape id="图片 46" o:spid="_x0000_s1062" type="#_x0000_t75" style="position:absolute;left:1130;top:4794;width:4651;height:37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uFSMbDAAAA2wAAAA8AAABkcnMvZG93bnJldi54bWxEj09rwkAUxO+C32F5Qm91U0lFomtoLQWP&#10;/qPQ2yP73ESzb9PsNkY/fVcoeBxm5jfMIu9tLTpqfeVYwcs4AUFcOF2xUXDYfz7PQPiArLF2TAqu&#10;5CFfDgcLzLS78Ja6XTAiQthnqKAMocmk9EVJFv3YNcTRO7rWYoiyNVK3eIlwW8tJkkylxYrjQokN&#10;rUoqzrtfq+C1q25m/f2epD838+HoZAk3X0o9jfq3OYhAfXiE/9trrSCdwv1L/AFy+Q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q4VIxsMAAADbAAAADwAAAAAAAAAAAAAAAACf&#10;AgAAZHJzL2Rvd25yZXYueG1sUEsFBgAAAAAEAAQA9wAAAI8DAAAAAA==&#10;">
                  <v:imagedata r:id="rId31" o:title="ryoungt_05.08.2002_PICTs0010"/>
                </v:shape>
                <v:shape id="AutoShape 7" o:spid="_x0000_s1063" type="#_x0000_t109" style="position:absolute;left:9061;top:10608;width:6947;height:3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IyAMQA&#10;AADbAAAADwAAAGRycy9kb3ducmV2LnhtbESPQWsCMRSE70L/Q3iFXqRm24rKdrNShFJv4uqlt8fm&#10;uVm6edkmqa7++kYQPA4z8w1TLAfbiSP50DpW8DLJQBDXTrfcKNjvPp8XIEJE1tg5JgVnCrAsH0YF&#10;5tqdeEvHKjYiQTjkqMDE2OdShtqQxTBxPXHyDs5bjEn6RmqPpwS3nXzNspm02HJaMNjTylD9U/1Z&#10;BdXbxczbsTO/drGpDvVm9e2/zko9PQ4f7yAiDfEevrXXWsF0Dtcv6QfI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iMgDEAAAA2wAAAA8AAAAAAAAAAAAAAAAAmAIAAGRycy9k&#10;b3ducmV2LnhtbFBLBQYAAAAABAAEAPUAAACJAwAAAAA=&#10;" strokeweight=".25pt">
                  <v:textbox inset=".5mm,.3mm,.5mm,.3mm">
                    <w:txbxContent>
                      <w:p w:rsidR="00397B01" w:rsidRPr="00F95B17" w:rsidRDefault="00C56FD6" w:rsidP="00397B01">
                        <w:pPr>
                          <w:pStyle w:val="a6"/>
                          <w:spacing w:before="0" w:beforeAutospacing="0" w:after="0" w:afterAutospacing="0"/>
                          <w:jc w:val="center"/>
                          <w:rPr>
                            <w:rFonts w:asciiTheme="minorEastAsia" w:eastAsiaTheme="minorEastAsia" w:hAnsiTheme="minorEastAsia"/>
                          </w:rPr>
                        </w:pPr>
                        <w:r w:rsidRPr="00F95B17">
                          <w:rPr>
                            <w:rFonts w:asciiTheme="minorEastAsia" w:eastAsiaTheme="minorEastAsia" w:hAnsiTheme="minorEastAsia" w:cs="Times New Roman" w:hint="eastAsia"/>
                            <w:kern w:val="2"/>
                          </w:rPr>
                          <w:t>候选连通域</w:t>
                        </w:r>
                        <w:r w:rsidR="00397B01" w:rsidRPr="00F95B17">
                          <w:rPr>
                            <w:rFonts w:asciiTheme="minorEastAsia" w:eastAsiaTheme="minorEastAsia" w:hAnsiTheme="minorEastAsia" w:cs="Times New Roman"/>
                            <w:kern w:val="2"/>
                          </w:rPr>
                          <w:t xml:space="preserve">   </w:t>
                        </w:r>
                      </w:p>
                    </w:txbxContent>
                  </v:textbox>
                </v:shape>
                <v:shape id="图片 48" o:spid="_x0000_s1064" type="#_x0000_t75" style="position:absolute;left:18410;top:914;width:8555;height:650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Iz9q+AAAA2wAAAA8AAABkcnMvZG93bnJldi54bWxET8uKwjAU3Q/4D+EK7sZUEZFqFC2KMjtf&#10;uL0217bY3JQmtvXvzWLA5eG8F6vOlKKh2hWWFYyGEQji1OqCMwWX8+53BsJ5ZI2lZVLwJgerZe9n&#10;gbG2LR+pOflMhBB2MSrIva9iKV2ak0E3tBVx4B62NugDrDOpa2xDuCnlOIqm0mDBoSHHipKc0ufp&#10;ZRSY6/1vK5O32zQyyfTxsd+205tSg363noPw1Pmv+N990AomYWz4En6AXH4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LVIz9q+AAAA2wAAAA8AAAAAAAAAAAAAAAAAnwIAAGRy&#10;cy9kb3ducmV2LnhtbFBLBQYAAAAABAAEAPcAAACKAwAAAAA=&#10;">
                  <v:imagedata r:id="rId23" o:title=""/>
                  <v:path arrowok="t"/>
                </v:shape>
                <v:shape id="图片 49" o:spid="_x0000_s1065" type="#_x0000_t75" style="position:absolute;left:19532;top:9982;width:6619;height:4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ExP8DHAAAA2wAAAA8AAABkcnMvZG93bnJldi54bWxEj8FuwjAQRO+V+AdrkXpBxSlCpQQMorRU&#10;FRda4AOWeEkC8TqKXXD69XUlpB5HM/NGM50HU4kLNa60rOCxn4AgzqwuOVew360enkE4j6yxskwK&#10;WnIwn3Xupphqe+Uvumx9LiKEXYoKCu/rVEqXFWTQ9W1NHL2jbQz6KJtc6gavEW4qOUiSJ2mw5LhQ&#10;YE3LgrLz9tsoKD/z8H7YjM7hrbdu2+HL62h1+lHqvhsWExCegv8P39ofWsFwDH9f4g+Qs1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FExP8DHAAAA2wAAAA8AAAAAAAAAAAAA&#10;AAAAnwIAAGRycy9kb3ducmV2LnhtbFBLBQYAAAAABAAEAPcAAACTAwAAAAA=&#10;">
                  <v:imagedata r:id="rId24" o:title=""/>
                  <v:path arrowok="t"/>
                </v:shape>
                <v:shape id="AutoShape 7" o:spid="_x0000_s1066" type="#_x0000_t109" style="position:absolute;left:30737;top:10612;width:6940;height:3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6ZMsQA&#10;AADbAAAADwAAAGRycy9kb3ducmV2LnhtbESPQWsCMRSE74X+h/CEXkrNWrGV7UYRodSbuPbS22Pz&#10;drO4edkmUVd/vSkUPA4z8w1TLAfbiRP50DpWMBlnIIgrp1tuFHzvP1/mIEJE1tg5JgUXCrBcPD4U&#10;mGt35h2dytiIBOGQowITY59LGSpDFsPY9cTJq523GJP0jdQezwluO/maZW/SYstpwWBPa0PVoTxa&#10;BeX0at7bZ2d+7Xxb1tV2/eO/Lko9jYbVB4hIQ7yH/9sbrWA2gb8v6Qf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9emTLEAAAA2wAAAA8AAAAAAAAAAAAAAAAAmAIAAGRycy9k&#10;b3ducmV2LnhtbFBLBQYAAAAABAAEAPUAAACJAwAAAAA=&#10;" strokeweight=".25pt">
                  <v:textbox inset=".5mm,.3mm,.5mm,.3mm">
                    <w:txbxContent>
                      <w:p w:rsidR="00C56FD6" w:rsidRPr="00F95B17" w:rsidRDefault="00C56FD6" w:rsidP="00C56FD6">
                        <w:pPr>
                          <w:pStyle w:val="a6"/>
                          <w:spacing w:before="0" w:beforeAutospacing="0" w:after="0" w:afterAutospacing="0"/>
                          <w:jc w:val="center"/>
                          <w:rPr>
                            <w:rFonts w:asciiTheme="minorEastAsia" w:eastAsiaTheme="minorEastAsia" w:hAnsiTheme="minorEastAsia"/>
                          </w:rPr>
                        </w:pPr>
                        <w:r w:rsidRPr="00F95B17">
                          <w:rPr>
                            <w:rFonts w:asciiTheme="minorEastAsia" w:eastAsiaTheme="minorEastAsia" w:hAnsiTheme="minorEastAsia" w:cs="Times New Roman"/>
                          </w:rPr>
                          <w:t xml:space="preserve">候选连通域   </w:t>
                        </w:r>
                      </w:p>
                    </w:txbxContent>
                  </v:textbox>
                </v:shape>
                <v:shape id="AutoShape 7" o:spid="_x0000_s1067" type="#_x0000_t109" style="position:absolute;left:31423;top:2004;width:5855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IeR8QA&#10;AADbAAAADwAAAGRycy9kb3ducmV2LnhtbESPT2sCMRTE74V+h/AKXopmVfDP1ihFEL2Jay+9PTbP&#10;zdLNyzaJuvrpTaHgcZiZ3zCLVWcbcSEfascKhoMMBHHpdM2Vgq/jpj8DESKyxsYxKbhRgNXy9WWB&#10;uXZXPtCliJVIEA45KjAxtrmUoTRkMQxcS5y8k/MWY5K+ktrjNcFtI0dZNpEWa04LBltaGyp/irNV&#10;UIzvZlq/O/NrZ/viVO7X3357U6r31n1+gIjUxWf4v73TCuZT+PuSfo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CHkfEAAAA2wAAAA8AAAAAAAAAAAAAAAAAmAIAAGRycy9k&#10;b3ducmV2LnhtbFBLBQYAAAAABAAEAPUAAACJAwAAAAA=&#10;" strokeweight=".25pt">
                  <v:textbox inset=".5mm,.3mm,.5mm,.3mm">
                    <w:txbxContent>
                      <w:p w:rsidR="00C56FD6" w:rsidRPr="00F95B17" w:rsidRDefault="00C56FD6" w:rsidP="00C56FD6">
                        <w:pPr>
                          <w:pStyle w:val="a6"/>
                          <w:spacing w:before="0" w:beforeAutospacing="0" w:after="0" w:afterAutospacing="0"/>
                          <w:jc w:val="center"/>
                          <w:rPr>
                            <w:rFonts w:asciiTheme="minorEastAsia" w:eastAsiaTheme="minorEastAsia" w:hAnsiTheme="minorEastAsia"/>
                          </w:rPr>
                        </w:pPr>
                        <w:r w:rsidRPr="00F95B17">
                          <w:rPr>
                            <w:rFonts w:asciiTheme="minorEastAsia" w:eastAsiaTheme="minorEastAsia" w:hAnsiTheme="minorEastAsia" w:cs="Times New Roman" w:hint="eastAsia"/>
                            <w:kern w:val="2"/>
                          </w:rPr>
                          <w:t>计算显著性</w:t>
                        </w:r>
                        <w:r w:rsidRPr="00F95B17">
                          <w:rPr>
                            <w:rFonts w:asciiTheme="minorEastAsia" w:eastAsiaTheme="minorEastAsia" w:hAnsiTheme="minorEastAsia" w:cs="Times New Roman"/>
                            <w:kern w:val="2"/>
                          </w:rPr>
                          <w:t xml:space="preserve">   </w:t>
                        </w:r>
                      </w:p>
                    </w:txbxContent>
                  </v:textbox>
                </v:shape>
                <v:shape id="菱形 98" o:spid="_x0000_s1068" type="#_x0000_t4" style="position:absolute;left:38777;top:6727;width:3615;height:322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K7GsEA&#10;AADbAAAADwAAAGRycy9kb3ducmV2LnhtbERPTWvCQBC9C/6HZYTedNNaSk1dRaRC6aU0FaS3ITtu&#10;QrOzIbvR6K/vHASPj/e9XA++USfqYh3YwOMsA0VcBluzM7D/2U1fQcWEbLEJTAYuFGG9Go+WmNtw&#10;5m86FckpCeGYo4EqpTbXOpYVeYyz0BILdwydxySwc9p2eJZw3+inLHvRHmuWhgpb2lZU/hW9l16e&#10;0/7ZBdfY93BsD1/99fO3N+ZhMmzeQCUa0l18c39YAwsZK1/kB+jV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lyuxrBAAAA2wAAAA8AAAAAAAAAAAAAAAAAmAIAAGRycy9kb3du&#10;cmV2LnhtbFBLBQYAAAAABAAEAPUAAACGAwAAAAA=&#10;" fillcolor="white [3201]" strokecolor="black [3213]" strokeweight="1pt"/>
                <v:shape id="肘形连接符 100" o:spid="_x0000_s1069" type="#_x0000_t33" style="position:absolute;left:37677;top:9949;width:2907;height:2244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KNQscAAADcAAAADwAAAGRycy9kb3ducmV2LnhtbESPT2vCQBDF7wW/wzKCF6kbPYikrlIL&#10;BbGX1j+F3qbZaZKanQ27qybf3jkUepvhvXnvN8t15xp1pRBrzwamkwwUceFtzaWB4+H1cQEqJmSL&#10;jWcy0FOE9WrwsMTc+ht/0HWfSiUhHHM0UKXU5lrHoiKHceJbYtF+fHCYZA2ltgFvEu4aPcuyuXZY&#10;szRU2NJLRcV5f3EGTvXp/et3yuPdN4cFfo77zeWtN2Y07J6fQCXq0r/573prBT8TfHlGJtCr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Mo1CxwAAANwAAAAPAAAAAAAA&#10;AAAAAAAAAKECAABkcnMvZG93bnJldi54bWxQSwUGAAAAAAQABAD5AAAAlQMAAAAA&#10;" strokecolor="#4579b8 [3044]">
                  <v:stroke endarrow="open"/>
                </v:shape>
                <v:shape id="肘形连接符 101" o:spid="_x0000_s1070" type="#_x0000_t33" style="position:absolute;left:37278;top:3588;width:3306;height:3139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HoXMEAAADcAAAADwAAAGRycy9kb3ducmV2LnhtbERPTYvCMBC9C/sfwix401RdZKlGkXUL&#10;goLoCl7HZmyLzaQ0UeO/3wiCt3m8z5nOg6nFjVpXWVYw6CcgiHOrKy4UHP6y3jcI55E11pZJwYMc&#10;zGcfnSmm2t55R7e9L0QMYZeigtL7JpXS5SUZdH3bEEfubFuDPsK2kLrFeww3tRwmyVgarDg2lNjQ&#10;T0n5ZX81CpZbPfpdP74uPDyF48ZeMx+WmVLdz7CYgPAU/Fv8cq90nJ8M4PlMvEDO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YehcwQAAANwAAAAPAAAAAAAAAAAAAAAA&#10;AKECAABkcnMvZG93bnJldi54bWxQSwUGAAAAAAQABAD5AAAAjwMAAAAA&#10;" strokecolor="#4579b8 [3044]">
                  <v:stroke endarrow="open"/>
                </v:shape>
                <v:shape id="直接箭头连接符 102" o:spid="_x0000_s1071" type="#_x0000_t32" style="position:absolute;left:42392;top:8333;width:2764;height: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3fE8YAAADcAAAADwAAAGRycy9kb3ducmV2LnhtbESPQWvCQBCF7wX/wzKF3uqmYovEbEQs&#10;hRZBiS2ItzE7JsHsbNjdmvTfu0LB2wzvzfveZIvBtOJCzjeWFbyMExDEpdUNVwp+vj+eZyB8QNbY&#10;WiYFf+RhkY8eMky17bmgyy5UIoawT1FBHUKXSunLmgz6se2Io3ayzmCIq6ukdtjHcNPKSZK8SYMN&#10;R0KNHa1qKs+7XxMh79Pidb1fH6dULLf98euwCe6g1NPjsJyDCDSEu/n/+lPH+skEbs/ECWR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t3xPGAAAA3AAAAA8AAAAAAAAA&#10;AAAAAAAAoQIAAGRycy9kb3ducmV2LnhtbFBLBQYAAAAABAAEAPkAAACUAwAAAAA=&#10;" strokecolor="#4579b8 [3044]">
                  <v:stroke endarrow="open"/>
                </v:shape>
                <v:shape id="图片 103" o:spid="_x0000_s1072" type="#_x0000_t75" style="position:absolute;left:45156;top:6727;width:5948;height:454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Lgmx/EAAAA3AAAAA8AAABkcnMvZG93bnJldi54bWxET9tqwkAQfS/4D8sIfSm6qULR6EakKC0t&#10;FIwXfByykwvJzsbsqunfdwuFvs3hXGe56k0jbtS5yrKC53EEgjizuuJCwWG/Hc1AOI+ssbFMCr7J&#10;wSoZPCwx1vbOO7qlvhAhhF2MCkrv21hKl5Vk0I1tSxy43HYGfYBdIXWH9xBuGjmJohdpsOLQUGJL&#10;ryVldXo1Cp6O16/p/PRGOX3I8yWr6890t1HqcdivFyA89f5f/Od+12F+NIXfZ8IFMvk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Lgmx/EAAAA3AAAAA8AAAAAAAAAAAAAAAAA&#10;nwIAAGRycy9kb3ducmV2LnhtbFBLBQYAAAAABAAEAPcAAACQAwAAAAA=&#10;">
                  <v:imagedata r:id="rId29" o:title=""/>
                  <v:path arrowok="t"/>
                </v:shape>
                <w10:anchorlock/>
              </v:group>
            </w:pict>
          </mc:Fallback>
        </mc:AlternateContent>
      </w:r>
    </w:p>
    <w:p w:rsidR="00DD6ECC" w:rsidRDefault="00DD6ECC">
      <w:pPr>
        <w:rPr>
          <w:rFonts w:hint="eastAsia"/>
        </w:rPr>
      </w:pPr>
    </w:p>
    <w:p w:rsidR="001963FF" w:rsidRDefault="001963FF">
      <w:pPr>
        <w:rPr>
          <w:rFonts w:hint="eastAsia"/>
        </w:rPr>
      </w:pPr>
    </w:p>
    <w:p w:rsidR="001963FF" w:rsidRPr="000C31AE" w:rsidRDefault="001963FF"/>
    <w:sectPr w:rsidR="001963FF" w:rsidRPr="000C31A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2D70" w:rsidRDefault="009B2D70" w:rsidP="00A35853">
      <w:r>
        <w:separator/>
      </w:r>
    </w:p>
  </w:endnote>
  <w:endnote w:type="continuationSeparator" w:id="0">
    <w:p w:rsidR="009B2D70" w:rsidRDefault="009B2D70" w:rsidP="00A358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2D70" w:rsidRDefault="009B2D70" w:rsidP="00A35853">
      <w:r>
        <w:separator/>
      </w:r>
    </w:p>
  </w:footnote>
  <w:footnote w:type="continuationSeparator" w:id="0">
    <w:p w:rsidR="009B2D70" w:rsidRDefault="009B2D70" w:rsidP="00A3585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0907"/>
    <w:rsid w:val="000C31AE"/>
    <w:rsid w:val="001963FF"/>
    <w:rsid w:val="001C0ED8"/>
    <w:rsid w:val="00225890"/>
    <w:rsid w:val="002C183E"/>
    <w:rsid w:val="00397B01"/>
    <w:rsid w:val="004661D8"/>
    <w:rsid w:val="0047685A"/>
    <w:rsid w:val="00650F6D"/>
    <w:rsid w:val="00667F1B"/>
    <w:rsid w:val="006C77A5"/>
    <w:rsid w:val="006D1BBF"/>
    <w:rsid w:val="0071247A"/>
    <w:rsid w:val="00764C51"/>
    <w:rsid w:val="007B2C48"/>
    <w:rsid w:val="007E66A1"/>
    <w:rsid w:val="00842E93"/>
    <w:rsid w:val="0092475E"/>
    <w:rsid w:val="00970A6F"/>
    <w:rsid w:val="009A2C58"/>
    <w:rsid w:val="009B2D70"/>
    <w:rsid w:val="009E126C"/>
    <w:rsid w:val="00A35853"/>
    <w:rsid w:val="00C56FD6"/>
    <w:rsid w:val="00CD3F98"/>
    <w:rsid w:val="00DD6ECC"/>
    <w:rsid w:val="00EB0907"/>
    <w:rsid w:val="00F95B17"/>
    <w:rsid w:val="00FB3F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0C31A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0C31AE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A358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A35853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A358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A35853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397B0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0C31A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0C31AE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A358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A35853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A358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A35853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397B0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emf"/><Relationship Id="rId12" Type="http://schemas.openxmlformats.org/officeDocument/2006/relationships/image" Target="media/image6.jpeg"/><Relationship Id="rId17" Type="http://schemas.openxmlformats.org/officeDocument/2006/relationships/image" Target="media/image10.wmf"/><Relationship Id="rId25" Type="http://schemas.openxmlformats.org/officeDocument/2006/relationships/oleObject" Target="embeddings/oleObject5.bin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4.bin"/><Relationship Id="rId29" Type="http://schemas.openxmlformats.org/officeDocument/2006/relationships/image" Target="media/image15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4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3.png"/><Relationship Id="rId28" Type="http://schemas.openxmlformats.org/officeDocument/2006/relationships/oleObject" Target="embeddings/oleObject8.bin"/><Relationship Id="rId10" Type="http://schemas.openxmlformats.org/officeDocument/2006/relationships/image" Target="media/image4.emf"/><Relationship Id="rId19" Type="http://schemas.openxmlformats.org/officeDocument/2006/relationships/oleObject" Target="embeddings/oleObject3.bin"/><Relationship Id="rId31" Type="http://schemas.openxmlformats.org/officeDocument/2006/relationships/image" Target="media/image17.jpeg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png"/><Relationship Id="rId22" Type="http://schemas.openxmlformats.org/officeDocument/2006/relationships/image" Target="media/image12.jpeg"/><Relationship Id="rId27" Type="http://schemas.openxmlformats.org/officeDocument/2006/relationships/oleObject" Target="embeddings/oleObject7.bin"/><Relationship Id="rId30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</TotalTime>
  <Pages>6</Pages>
  <Words>53</Words>
  <Characters>304</Characters>
  <Application>Microsoft Office Word</Application>
  <DocSecurity>0</DocSecurity>
  <Lines>2</Lines>
  <Paragraphs>1</Paragraphs>
  <ScaleCrop>false</ScaleCrop>
  <Company>Microsoft</Company>
  <LinksUpToDate>false</LinksUpToDate>
  <CharactersWithSpaces>3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wnminghuang</dc:creator>
  <cp:keywords/>
  <dc:description/>
  <cp:lastModifiedBy>dawnminghuang</cp:lastModifiedBy>
  <cp:revision>10</cp:revision>
  <dcterms:created xsi:type="dcterms:W3CDTF">2015-02-04T01:16:00Z</dcterms:created>
  <dcterms:modified xsi:type="dcterms:W3CDTF">2015-02-05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